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26" r:id="rId3"/>
    <p:sldId id="350" r:id="rId4"/>
    <p:sldId id="281" r:id="rId5"/>
    <p:sldId id="309" r:id="rId6"/>
    <p:sldId id="324" r:id="rId7"/>
    <p:sldId id="311" r:id="rId8"/>
    <p:sldId id="325" r:id="rId9"/>
    <p:sldId id="314" r:id="rId10"/>
    <p:sldId id="315" r:id="rId11"/>
    <p:sldId id="316" r:id="rId12"/>
    <p:sldId id="303" r:id="rId13"/>
    <p:sldId id="304" r:id="rId14"/>
    <p:sldId id="317" r:id="rId15"/>
    <p:sldId id="318" r:id="rId16"/>
    <p:sldId id="319" r:id="rId17"/>
    <p:sldId id="320" r:id="rId18"/>
    <p:sldId id="321" r:id="rId19"/>
    <p:sldId id="345" r:id="rId20"/>
    <p:sldId id="348" r:id="rId21"/>
    <p:sldId id="270" r:id="rId22"/>
  </p:sldIdLst>
  <p:sldSz cx="12192000" cy="6858000"/>
  <p:notesSz cx="6858000" cy="9144000"/>
  <p:custDataLst>
    <p:tags r:id="rId2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6BC6EB"/>
    <a:srgbClr val="2E77B7"/>
    <a:srgbClr val="2F9FD5"/>
    <a:srgbClr val="45B2B9"/>
    <a:srgbClr val="279BD4"/>
    <a:srgbClr val="2D9FD4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9853" autoAdjust="0"/>
    <p:restoredTop sz="94660" autoAdjust="0"/>
  </p:normalViewPr>
  <p:slideViewPr>
    <p:cSldViewPr snapToGrid="0">
      <p:cViewPr varScale="1">
        <p:scale>
          <a:sx n="70" d="100"/>
          <a:sy n="70" d="100"/>
        </p:scale>
        <p:origin x="-954" y="-108"/>
      </p:cViewPr>
      <p:guideLst>
        <p:guide orient="horz" pos="2172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63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0B20505-6295-4A66-A2B5-8F765F1580E9}" type="doc">
      <dgm:prSet loTypeId="urn:microsoft.com/office/officeart/2005/8/layout/cycle6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85C4875-F9AF-4440-8D4D-222892EF36F4}">
      <dgm:prSet phldrT="[文本]" custT="1"/>
      <dgm:spPr>
        <a:solidFill>
          <a:srgbClr val="C0000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新知探究</a:t>
          </a:r>
          <a:endParaRPr lang="zh-CN" altLang="en-US" sz="2800" dirty="0"/>
        </a:p>
      </dgm:t>
    </dgm:pt>
    <dgm:pt modelId="{ABE7C216-6DFD-4EC2-B360-AE63828C079B}" cxnId="{6DD424FA-27D8-4BAB-A2F8-15B5F1F8E3EA}" type="parTrans">
      <dgm:prSet/>
      <dgm:spPr/>
      <dgm:t>
        <a:bodyPr/>
        <a:lstStyle/>
        <a:p>
          <a:endParaRPr lang="zh-CN" altLang="en-US"/>
        </a:p>
      </dgm:t>
    </dgm:pt>
    <dgm:pt modelId="{CD41AB24-9BA7-4619-8073-106721FDBF7F}" cxnId="{6DD424FA-27D8-4BAB-A2F8-15B5F1F8E3EA}" type="sibTrans">
      <dgm:prSet/>
      <dgm:spPr/>
      <dgm:t>
        <a:bodyPr/>
        <a:lstStyle/>
        <a:p>
          <a:endParaRPr lang="zh-CN" altLang="en-US"/>
        </a:p>
      </dgm:t>
    </dgm:pt>
    <dgm:pt modelId="{BE703AAB-2825-4294-9595-323FF3EB3029}">
      <dgm:prSet phldrT="[文本]" custT="1"/>
      <dgm:spPr>
        <a:solidFill>
          <a:srgbClr val="92D05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巩固练习</a:t>
          </a:r>
          <a:endParaRPr lang="zh-CN" altLang="en-US" sz="2800" dirty="0"/>
        </a:p>
      </dgm:t>
    </dgm:pt>
    <dgm:pt modelId="{FDFA9FAE-4BCD-49BB-BFC4-D0078AB0E4CE}" cxnId="{F9F197E4-DCAA-4A6B-9040-6A8B6BB9E476}" type="parTrans">
      <dgm:prSet/>
      <dgm:spPr/>
      <dgm:t>
        <a:bodyPr/>
        <a:lstStyle/>
        <a:p>
          <a:endParaRPr lang="zh-CN" altLang="en-US"/>
        </a:p>
      </dgm:t>
    </dgm:pt>
    <dgm:pt modelId="{29D1495C-D7B2-4129-8908-B009CB7A1618}" cxnId="{F9F197E4-DCAA-4A6B-9040-6A8B6BB9E476}" type="sibTrans">
      <dgm:prSet/>
      <dgm:spPr/>
      <dgm:t>
        <a:bodyPr/>
        <a:lstStyle/>
        <a:p>
          <a:endParaRPr lang="zh-CN" altLang="en-US"/>
        </a:p>
      </dgm:t>
    </dgm:pt>
    <dgm:pt modelId="{F7A8E32C-A8F7-40AE-88FC-6B1D20352D94}">
      <dgm:prSet phldrT="[文本]" custT="1"/>
      <dgm:spPr>
        <a:solidFill>
          <a:srgbClr val="00B05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归纳小结</a:t>
          </a:r>
          <a:endParaRPr lang="zh-CN" altLang="en-US" sz="2800" dirty="0"/>
        </a:p>
      </dgm:t>
    </dgm:pt>
    <dgm:pt modelId="{FB2BF43B-21F9-4DEA-A3CE-102C09DC293B}" cxnId="{C33CA6DF-9692-4BB2-BED1-B8746A5CF67B}" type="parTrans">
      <dgm:prSet/>
      <dgm:spPr/>
      <dgm:t>
        <a:bodyPr/>
        <a:lstStyle/>
        <a:p>
          <a:endParaRPr lang="zh-CN" altLang="en-US"/>
        </a:p>
      </dgm:t>
    </dgm:pt>
    <dgm:pt modelId="{E65F9AB9-6FD4-4D36-A079-766C50FD2DB5}" cxnId="{C33CA6DF-9692-4BB2-BED1-B8746A5CF67B}" type="sibTrans">
      <dgm:prSet/>
      <dgm:spPr/>
      <dgm:t>
        <a:bodyPr/>
        <a:lstStyle/>
        <a:p>
          <a:endParaRPr lang="zh-CN" altLang="en-US"/>
        </a:p>
      </dgm:t>
    </dgm:pt>
    <dgm:pt modelId="{F76468E1-C76B-45F1-9378-7E124FF56543}">
      <dgm:prSet phldrT="[文本]" custT="1"/>
      <dgm:spPr>
        <a:solidFill>
          <a:srgbClr val="00B0F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布置作业</a:t>
          </a:r>
          <a:endParaRPr lang="zh-CN" altLang="en-US" sz="2800" dirty="0"/>
        </a:p>
      </dgm:t>
    </dgm:pt>
    <dgm:pt modelId="{69EA71B4-44EF-40B0-ACCA-9C794B7EB56A}" cxnId="{D0F63C4A-303D-49FA-BB7A-3FAB646202B2}" type="parTrans">
      <dgm:prSet/>
      <dgm:spPr/>
      <dgm:t>
        <a:bodyPr/>
        <a:lstStyle/>
        <a:p>
          <a:endParaRPr lang="zh-CN" altLang="en-US"/>
        </a:p>
      </dgm:t>
    </dgm:pt>
    <dgm:pt modelId="{13948BF1-90FE-435E-B959-6576200F9A7D}" cxnId="{D0F63C4A-303D-49FA-BB7A-3FAB646202B2}" type="sibTrans">
      <dgm:prSet/>
      <dgm:spPr/>
      <dgm:t>
        <a:bodyPr/>
        <a:lstStyle/>
        <a:p>
          <a:endParaRPr lang="zh-CN" altLang="en-US"/>
        </a:p>
      </dgm:t>
    </dgm:pt>
    <dgm:pt modelId="{789192F6-32EB-424A-9A9F-2B33CBB2464F}">
      <dgm:prSet phldrT="[文本]" custT="1"/>
      <dgm:spPr>
        <a:solidFill>
          <a:schemeClr val="accent2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情境引入</a:t>
          </a:r>
          <a:endParaRPr lang="zh-CN" altLang="en-US" sz="2800" dirty="0"/>
        </a:p>
      </dgm:t>
    </dgm:pt>
    <dgm:pt modelId="{CEA00BE7-F12E-46F4-B986-1D8EF5207B64}" cxnId="{22FEA14F-A360-4B55-A6DA-BB0D18EBB173}" type="parTrans">
      <dgm:prSet/>
      <dgm:spPr/>
      <dgm:t>
        <a:bodyPr/>
        <a:lstStyle/>
        <a:p>
          <a:endParaRPr lang="zh-CN" altLang="en-US"/>
        </a:p>
      </dgm:t>
    </dgm:pt>
    <dgm:pt modelId="{C2C7C0F0-19C9-4148-9148-EFE3F9C6C65B}" cxnId="{22FEA14F-A360-4B55-A6DA-BB0D18EBB173}" type="sibTrans">
      <dgm:prSet/>
      <dgm:spPr/>
      <dgm:t>
        <a:bodyPr/>
        <a:lstStyle/>
        <a:p>
          <a:endParaRPr lang="zh-CN" altLang="en-US"/>
        </a:p>
      </dgm:t>
    </dgm:pt>
    <dgm:pt modelId="{AA5DE8AB-338D-4E12-BC7D-B1E43D2825D9}">
      <dgm:prSet custT="1"/>
      <dgm:spPr>
        <a:solidFill>
          <a:srgbClr val="7030A0"/>
        </a:solidFill>
        <a:effectLst>
          <a:reflection blurRad="6350" stA="52000" endA="300" endPos="35000" dir="5400000" sy="-100000" algn="bl" rotWithShape="0"/>
          <a:softEdge rad="63500"/>
        </a:effectLst>
      </dgm:spPr>
      <dgm:t>
        <a:bodyPr/>
        <a:lstStyle/>
        <a:p>
          <a:r>
            <a:rPr lang="zh-CN" altLang="en-US" sz="2800" dirty="0" smtClean="0"/>
            <a:t>例题解析</a:t>
          </a:r>
          <a:endParaRPr lang="zh-CN" altLang="en-US" sz="2800" dirty="0"/>
        </a:p>
      </dgm:t>
    </dgm:pt>
    <dgm:pt modelId="{71176237-38F2-47E1-8A5B-93E5CDBF7394}" cxnId="{A45E6B20-A75D-4E3B-AEA5-B8D0AF3263CF}" type="parTrans">
      <dgm:prSet/>
      <dgm:spPr/>
      <dgm:t>
        <a:bodyPr/>
        <a:lstStyle/>
        <a:p>
          <a:endParaRPr lang="zh-CN" altLang="en-US"/>
        </a:p>
      </dgm:t>
    </dgm:pt>
    <dgm:pt modelId="{3912A63B-3E41-4CE4-B427-EF735C108CCA}" cxnId="{A45E6B20-A75D-4E3B-AEA5-B8D0AF3263CF}" type="sibTrans">
      <dgm:prSet/>
      <dgm:spPr/>
      <dgm:t>
        <a:bodyPr/>
        <a:lstStyle/>
        <a:p>
          <a:endParaRPr lang="zh-CN" altLang="en-US"/>
        </a:p>
      </dgm:t>
    </dgm:pt>
    <dgm:pt modelId="{800F65E9-D593-41BF-A9C7-D64F78F2AFE8}" type="pres">
      <dgm:prSet presAssocID="{C0B20505-6295-4A66-A2B5-8F765F1580E9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F99E70A-515F-46CA-85C8-DB2484598DB8}" type="pres">
      <dgm:prSet presAssocID="{D85C4875-F9AF-4440-8D4D-222892EF36F4}" presName="node" presStyleLbl="node1" presStyleIdx="0" presStyleCnt="6" custScaleX="12974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036F503-8AA1-48B1-840D-085881650E5A}" type="pres">
      <dgm:prSet presAssocID="{D85C4875-F9AF-4440-8D4D-222892EF36F4}" presName="spNode" presStyleCnt="0"/>
      <dgm:spPr/>
    </dgm:pt>
    <dgm:pt modelId="{2D37BDA1-E1AC-4EDA-9A11-E12C9C7ED3B7}" type="pres">
      <dgm:prSet presAssocID="{CD41AB24-9BA7-4619-8073-106721FDBF7F}" presName="sibTrans" presStyleLbl="sibTrans1D1" presStyleIdx="0" presStyleCnt="6"/>
      <dgm:spPr/>
      <dgm:t>
        <a:bodyPr/>
        <a:lstStyle/>
        <a:p>
          <a:endParaRPr lang="zh-CN" altLang="en-US"/>
        </a:p>
      </dgm:t>
    </dgm:pt>
    <dgm:pt modelId="{7F04D0A1-E7DE-4F62-9E59-C5C71A4981D8}" type="pres">
      <dgm:prSet presAssocID="{AA5DE8AB-338D-4E12-BC7D-B1E43D2825D9}" presName="node" presStyleLbl="node1" presStyleIdx="1" presStyleCnt="6" custScaleX="12488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6D369DB-0644-4C7F-AE63-ED2210867FEB}" type="pres">
      <dgm:prSet presAssocID="{AA5DE8AB-338D-4E12-BC7D-B1E43D2825D9}" presName="spNode" presStyleCnt="0"/>
      <dgm:spPr/>
    </dgm:pt>
    <dgm:pt modelId="{C47FAC1A-AF90-40E8-9299-83CED6963BE1}" type="pres">
      <dgm:prSet presAssocID="{3912A63B-3E41-4CE4-B427-EF735C108CCA}" presName="sibTrans" presStyleLbl="sibTrans1D1" presStyleIdx="1" presStyleCnt="6"/>
      <dgm:spPr/>
      <dgm:t>
        <a:bodyPr/>
        <a:lstStyle/>
        <a:p>
          <a:endParaRPr lang="zh-CN" altLang="en-US"/>
        </a:p>
      </dgm:t>
    </dgm:pt>
    <dgm:pt modelId="{52CEAEA0-04A3-41CC-899E-BEA6A7B9DDFA}" type="pres">
      <dgm:prSet presAssocID="{BE703AAB-2825-4294-9595-323FF3EB3029}" presName="node" presStyleLbl="node1" presStyleIdx="2" presStyleCnt="6" custScaleX="1297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EF3FF7-8A16-44EE-8BAC-BA374871A7CD}" type="pres">
      <dgm:prSet presAssocID="{BE703AAB-2825-4294-9595-323FF3EB3029}" presName="spNode" presStyleCnt="0"/>
      <dgm:spPr/>
    </dgm:pt>
    <dgm:pt modelId="{0E1D2B72-519F-4919-AB72-12C991BD6B2D}" type="pres">
      <dgm:prSet presAssocID="{29D1495C-D7B2-4129-8908-B009CB7A1618}" presName="sibTrans" presStyleLbl="sibTrans1D1" presStyleIdx="2" presStyleCnt="6"/>
      <dgm:spPr/>
      <dgm:t>
        <a:bodyPr/>
        <a:lstStyle/>
        <a:p>
          <a:endParaRPr lang="zh-CN" altLang="en-US"/>
        </a:p>
      </dgm:t>
    </dgm:pt>
    <dgm:pt modelId="{8D8E258F-55D0-4E71-9860-C13332D3B2E5}" type="pres">
      <dgm:prSet presAssocID="{F7A8E32C-A8F7-40AE-88FC-6B1D20352D94}" presName="node" presStyleLbl="node1" presStyleIdx="3" presStyleCnt="6" custScaleX="11991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23A743-98A8-4699-9855-05FBB2ED8FA4}" type="pres">
      <dgm:prSet presAssocID="{F7A8E32C-A8F7-40AE-88FC-6B1D20352D94}" presName="spNode" presStyleCnt="0"/>
      <dgm:spPr/>
    </dgm:pt>
    <dgm:pt modelId="{D1AA74EA-6561-4AF2-9516-E418B77DDC88}" type="pres">
      <dgm:prSet presAssocID="{E65F9AB9-6FD4-4D36-A079-766C50FD2DB5}" presName="sibTrans" presStyleLbl="sibTrans1D1" presStyleIdx="3" presStyleCnt="6"/>
      <dgm:spPr/>
      <dgm:t>
        <a:bodyPr/>
        <a:lstStyle/>
        <a:p>
          <a:endParaRPr lang="zh-CN" altLang="en-US"/>
        </a:p>
      </dgm:t>
    </dgm:pt>
    <dgm:pt modelId="{325B8FF9-B26E-4A92-B24B-C47BAFA04B60}" type="pres">
      <dgm:prSet presAssocID="{F76468E1-C76B-45F1-9378-7E124FF56543}" presName="node" presStyleLbl="node1" presStyleIdx="4" presStyleCnt="6" custScaleX="12666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65F8-CD44-4E05-B692-382DA7DF918A}" type="pres">
      <dgm:prSet presAssocID="{F76468E1-C76B-45F1-9378-7E124FF56543}" presName="spNode" presStyleCnt="0"/>
      <dgm:spPr/>
    </dgm:pt>
    <dgm:pt modelId="{36DA6D35-F033-4950-BBCC-B4B0592FC4C4}" type="pres">
      <dgm:prSet presAssocID="{13948BF1-90FE-435E-B959-6576200F9A7D}" presName="sibTrans" presStyleLbl="sibTrans1D1" presStyleIdx="4" presStyleCnt="6"/>
      <dgm:spPr/>
      <dgm:t>
        <a:bodyPr/>
        <a:lstStyle/>
        <a:p>
          <a:endParaRPr lang="zh-CN" altLang="en-US"/>
        </a:p>
      </dgm:t>
    </dgm:pt>
    <dgm:pt modelId="{6297655E-FB3D-4FBC-A525-9A880E57A696}" type="pres">
      <dgm:prSet presAssocID="{789192F6-32EB-424A-9A9F-2B33CBB2464F}" presName="node" presStyleLbl="node1" presStyleIdx="5" presStyleCnt="6" custScaleX="12360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4D91B5-62EB-4A49-922E-FD2141DBE66B}" type="pres">
      <dgm:prSet presAssocID="{789192F6-32EB-424A-9A9F-2B33CBB2464F}" presName="spNode" presStyleCnt="0"/>
      <dgm:spPr/>
    </dgm:pt>
    <dgm:pt modelId="{A112AA52-66F7-45E5-86F8-5B3F8A994A4F}" type="pres">
      <dgm:prSet presAssocID="{C2C7C0F0-19C9-4148-9148-EFE3F9C6C65B}" presName="sibTrans" presStyleLbl="sibTrans1D1" presStyleIdx="5" presStyleCnt="6"/>
      <dgm:spPr/>
      <dgm:t>
        <a:bodyPr/>
        <a:lstStyle/>
        <a:p>
          <a:endParaRPr lang="zh-CN" altLang="en-US"/>
        </a:p>
      </dgm:t>
    </dgm:pt>
  </dgm:ptLst>
  <dgm:cxnLst>
    <dgm:cxn modelId="{49351411-4FAC-4E6C-9111-D664345AA351}" type="presOf" srcId="{789192F6-32EB-424A-9A9F-2B33CBB2464F}" destId="{6297655E-FB3D-4FBC-A525-9A880E57A696}" srcOrd="0" destOrd="0" presId="urn:microsoft.com/office/officeart/2005/8/layout/cycle6"/>
    <dgm:cxn modelId="{6525C497-BDA6-4A62-939A-B85150423A0D}" type="presOf" srcId="{F76468E1-C76B-45F1-9378-7E124FF56543}" destId="{325B8FF9-B26E-4A92-B24B-C47BAFA04B60}" srcOrd="0" destOrd="0" presId="urn:microsoft.com/office/officeart/2005/8/layout/cycle6"/>
    <dgm:cxn modelId="{A45E6B20-A75D-4E3B-AEA5-B8D0AF3263CF}" srcId="{C0B20505-6295-4A66-A2B5-8F765F1580E9}" destId="{AA5DE8AB-338D-4E12-BC7D-B1E43D2825D9}" srcOrd="1" destOrd="0" parTransId="{71176237-38F2-47E1-8A5B-93E5CDBF7394}" sibTransId="{3912A63B-3E41-4CE4-B427-EF735C108CCA}"/>
    <dgm:cxn modelId="{F9F197E4-DCAA-4A6B-9040-6A8B6BB9E476}" srcId="{C0B20505-6295-4A66-A2B5-8F765F1580E9}" destId="{BE703AAB-2825-4294-9595-323FF3EB3029}" srcOrd="2" destOrd="0" parTransId="{FDFA9FAE-4BCD-49BB-BFC4-D0078AB0E4CE}" sibTransId="{29D1495C-D7B2-4129-8908-B009CB7A1618}"/>
    <dgm:cxn modelId="{C33CA6DF-9692-4BB2-BED1-B8746A5CF67B}" srcId="{C0B20505-6295-4A66-A2B5-8F765F1580E9}" destId="{F7A8E32C-A8F7-40AE-88FC-6B1D20352D94}" srcOrd="3" destOrd="0" parTransId="{FB2BF43B-21F9-4DEA-A3CE-102C09DC293B}" sibTransId="{E65F9AB9-6FD4-4D36-A079-766C50FD2DB5}"/>
    <dgm:cxn modelId="{65472AE3-8B6B-47AC-8755-0159CDBD7A13}" type="presOf" srcId="{13948BF1-90FE-435E-B959-6576200F9A7D}" destId="{36DA6D35-F033-4950-BBCC-B4B0592FC4C4}" srcOrd="0" destOrd="0" presId="urn:microsoft.com/office/officeart/2005/8/layout/cycle6"/>
    <dgm:cxn modelId="{10D44C91-18E5-44C5-A734-64949147F015}" type="presOf" srcId="{3912A63B-3E41-4CE4-B427-EF735C108CCA}" destId="{C47FAC1A-AF90-40E8-9299-83CED6963BE1}" srcOrd="0" destOrd="0" presId="urn:microsoft.com/office/officeart/2005/8/layout/cycle6"/>
    <dgm:cxn modelId="{6DD424FA-27D8-4BAB-A2F8-15B5F1F8E3EA}" srcId="{C0B20505-6295-4A66-A2B5-8F765F1580E9}" destId="{D85C4875-F9AF-4440-8D4D-222892EF36F4}" srcOrd="0" destOrd="0" parTransId="{ABE7C216-6DFD-4EC2-B360-AE63828C079B}" sibTransId="{CD41AB24-9BA7-4619-8073-106721FDBF7F}"/>
    <dgm:cxn modelId="{2CDAF2BE-44C5-43F5-8BB7-CCA3104E50CB}" type="presOf" srcId="{CD41AB24-9BA7-4619-8073-106721FDBF7F}" destId="{2D37BDA1-E1AC-4EDA-9A11-E12C9C7ED3B7}" srcOrd="0" destOrd="0" presId="urn:microsoft.com/office/officeart/2005/8/layout/cycle6"/>
    <dgm:cxn modelId="{D0F63C4A-303D-49FA-BB7A-3FAB646202B2}" srcId="{C0B20505-6295-4A66-A2B5-8F765F1580E9}" destId="{F76468E1-C76B-45F1-9378-7E124FF56543}" srcOrd="4" destOrd="0" parTransId="{69EA71B4-44EF-40B0-ACCA-9C794B7EB56A}" sibTransId="{13948BF1-90FE-435E-B959-6576200F9A7D}"/>
    <dgm:cxn modelId="{C70D2AA9-6CB5-4FFF-9B53-363EAE94E174}" type="presOf" srcId="{C0B20505-6295-4A66-A2B5-8F765F1580E9}" destId="{800F65E9-D593-41BF-A9C7-D64F78F2AFE8}" srcOrd="0" destOrd="0" presId="urn:microsoft.com/office/officeart/2005/8/layout/cycle6"/>
    <dgm:cxn modelId="{6A57E093-2520-4D51-989B-E7C7E4055E9B}" type="presOf" srcId="{F7A8E32C-A8F7-40AE-88FC-6B1D20352D94}" destId="{8D8E258F-55D0-4E71-9860-C13332D3B2E5}" srcOrd="0" destOrd="0" presId="urn:microsoft.com/office/officeart/2005/8/layout/cycle6"/>
    <dgm:cxn modelId="{857683D2-3E44-4DCA-83FD-0B39BB5F9B57}" type="presOf" srcId="{BE703AAB-2825-4294-9595-323FF3EB3029}" destId="{52CEAEA0-04A3-41CC-899E-BEA6A7B9DDFA}" srcOrd="0" destOrd="0" presId="urn:microsoft.com/office/officeart/2005/8/layout/cycle6"/>
    <dgm:cxn modelId="{7BCAA1F3-7322-4F77-8B48-54799580EC19}" type="presOf" srcId="{E65F9AB9-6FD4-4D36-A079-766C50FD2DB5}" destId="{D1AA74EA-6561-4AF2-9516-E418B77DDC88}" srcOrd="0" destOrd="0" presId="urn:microsoft.com/office/officeart/2005/8/layout/cycle6"/>
    <dgm:cxn modelId="{852E2171-3ACF-4AE2-8E03-E2E3028D9577}" type="presOf" srcId="{D85C4875-F9AF-4440-8D4D-222892EF36F4}" destId="{8F99E70A-515F-46CA-85C8-DB2484598DB8}" srcOrd="0" destOrd="0" presId="urn:microsoft.com/office/officeart/2005/8/layout/cycle6"/>
    <dgm:cxn modelId="{124A8CAE-DEDA-4448-8C2C-00DE961315BF}" type="presOf" srcId="{AA5DE8AB-338D-4E12-BC7D-B1E43D2825D9}" destId="{7F04D0A1-E7DE-4F62-9E59-C5C71A4981D8}" srcOrd="0" destOrd="0" presId="urn:microsoft.com/office/officeart/2005/8/layout/cycle6"/>
    <dgm:cxn modelId="{217832FE-35D5-4C71-BF13-AABE159C3632}" type="presOf" srcId="{29D1495C-D7B2-4129-8908-B009CB7A1618}" destId="{0E1D2B72-519F-4919-AB72-12C991BD6B2D}" srcOrd="0" destOrd="0" presId="urn:microsoft.com/office/officeart/2005/8/layout/cycle6"/>
    <dgm:cxn modelId="{C3B1C12C-C9A7-4526-835F-FFE0E001072F}" type="presOf" srcId="{C2C7C0F0-19C9-4148-9148-EFE3F9C6C65B}" destId="{A112AA52-66F7-45E5-86F8-5B3F8A994A4F}" srcOrd="0" destOrd="0" presId="urn:microsoft.com/office/officeart/2005/8/layout/cycle6"/>
    <dgm:cxn modelId="{22FEA14F-A360-4B55-A6DA-BB0D18EBB173}" srcId="{C0B20505-6295-4A66-A2B5-8F765F1580E9}" destId="{789192F6-32EB-424A-9A9F-2B33CBB2464F}" srcOrd="5" destOrd="0" parTransId="{CEA00BE7-F12E-46F4-B986-1D8EF5207B64}" sibTransId="{C2C7C0F0-19C9-4148-9148-EFE3F9C6C65B}"/>
    <dgm:cxn modelId="{7013B528-61A7-4597-9919-7F786CFAAF57}" type="presParOf" srcId="{800F65E9-D593-41BF-A9C7-D64F78F2AFE8}" destId="{8F99E70A-515F-46CA-85C8-DB2484598DB8}" srcOrd="0" destOrd="0" presId="urn:microsoft.com/office/officeart/2005/8/layout/cycle6"/>
    <dgm:cxn modelId="{CC571780-9A6B-472D-B427-80C1DD520F5D}" type="presParOf" srcId="{800F65E9-D593-41BF-A9C7-D64F78F2AFE8}" destId="{5036F503-8AA1-48B1-840D-085881650E5A}" srcOrd="1" destOrd="0" presId="urn:microsoft.com/office/officeart/2005/8/layout/cycle6"/>
    <dgm:cxn modelId="{DF567624-16F8-404F-80A2-0AC26B87514E}" type="presParOf" srcId="{800F65E9-D593-41BF-A9C7-D64F78F2AFE8}" destId="{2D37BDA1-E1AC-4EDA-9A11-E12C9C7ED3B7}" srcOrd="2" destOrd="0" presId="urn:microsoft.com/office/officeart/2005/8/layout/cycle6"/>
    <dgm:cxn modelId="{CA589A06-85DD-4BD3-BA48-4F67051F0539}" type="presParOf" srcId="{800F65E9-D593-41BF-A9C7-D64F78F2AFE8}" destId="{7F04D0A1-E7DE-4F62-9E59-C5C71A4981D8}" srcOrd="3" destOrd="0" presId="urn:microsoft.com/office/officeart/2005/8/layout/cycle6"/>
    <dgm:cxn modelId="{10422E5A-322F-46F6-907F-9EFF9E4BFFB2}" type="presParOf" srcId="{800F65E9-D593-41BF-A9C7-D64F78F2AFE8}" destId="{66D369DB-0644-4C7F-AE63-ED2210867FEB}" srcOrd="4" destOrd="0" presId="urn:microsoft.com/office/officeart/2005/8/layout/cycle6"/>
    <dgm:cxn modelId="{9399B7E0-7DD7-4863-949E-6638BC1234F9}" type="presParOf" srcId="{800F65E9-D593-41BF-A9C7-D64F78F2AFE8}" destId="{C47FAC1A-AF90-40E8-9299-83CED6963BE1}" srcOrd="5" destOrd="0" presId="urn:microsoft.com/office/officeart/2005/8/layout/cycle6"/>
    <dgm:cxn modelId="{2455F944-BA14-4551-9886-1D36D73BA6FB}" type="presParOf" srcId="{800F65E9-D593-41BF-A9C7-D64F78F2AFE8}" destId="{52CEAEA0-04A3-41CC-899E-BEA6A7B9DDFA}" srcOrd="6" destOrd="0" presId="urn:microsoft.com/office/officeart/2005/8/layout/cycle6"/>
    <dgm:cxn modelId="{E0796881-C895-4AC5-AB28-D01ED342F626}" type="presParOf" srcId="{800F65E9-D593-41BF-A9C7-D64F78F2AFE8}" destId="{BDEF3FF7-8A16-44EE-8BAC-BA374871A7CD}" srcOrd="7" destOrd="0" presId="urn:microsoft.com/office/officeart/2005/8/layout/cycle6"/>
    <dgm:cxn modelId="{6DD4BEF8-9BC3-45F2-89E0-0A7DACBB072F}" type="presParOf" srcId="{800F65E9-D593-41BF-A9C7-D64F78F2AFE8}" destId="{0E1D2B72-519F-4919-AB72-12C991BD6B2D}" srcOrd="8" destOrd="0" presId="urn:microsoft.com/office/officeart/2005/8/layout/cycle6"/>
    <dgm:cxn modelId="{60EA3AAF-256A-4F06-9EC4-F8E1867F78C4}" type="presParOf" srcId="{800F65E9-D593-41BF-A9C7-D64F78F2AFE8}" destId="{8D8E258F-55D0-4E71-9860-C13332D3B2E5}" srcOrd="9" destOrd="0" presId="urn:microsoft.com/office/officeart/2005/8/layout/cycle6"/>
    <dgm:cxn modelId="{026C8D9E-0DA8-4BA0-8D6C-9DAC6F35A74F}" type="presParOf" srcId="{800F65E9-D593-41BF-A9C7-D64F78F2AFE8}" destId="{A023A743-98A8-4699-9855-05FBB2ED8FA4}" srcOrd="10" destOrd="0" presId="urn:microsoft.com/office/officeart/2005/8/layout/cycle6"/>
    <dgm:cxn modelId="{CAC86F8E-43D6-40F1-AD5B-F34E7E02823E}" type="presParOf" srcId="{800F65E9-D593-41BF-A9C7-D64F78F2AFE8}" destId="{D1AA74EA-6561-4AF2-9516-E418B77DDC88}" srcOrd="11" destOrd="0" presId="urn:microsoft.com/office/officeart/2005/8/layout/cycle6"/>
    <dgm:cxn modelId="{3A3C6A16-019C-4CE1-AF99-738CD47E0A4A}" type="presParOf" srcId="{800F65E9-D593-41BF-A9C7-D64F78F2AFE8}" destId="{325B8FF9-B26E-4A92-B24B-C47BAFA04B60}" srcOrd="12" destOrd="0" presId="urn:microsoft.com/office/officeart/2005/8/layout/cycle6"/>
    <dgm:cxn modelId="{7EFA48B6-F44B-42EB-9BF6-89FC3FB180D1}" type="presParOf" srcId="{800F65E9-D593-41BF-A9C7-D64F78F2AFE8}" destId="{0E1A65F8-CD44-4E05-B692-382DA7DF918A}" srcOrd="13" destOrd="0" presId="urn:microsoft.com/office/officeart/2005/8/layout/cycle6"/>
    <dgm:cxn modelId="{A05694A3-1253-400B-9190-656458908E33}" type="presParOf" srcId="{800F65E9-D593-41BF-A9C7-D64F78F2AFE8}" destId="{36DA6D35-F033-4950-BBCC-B4B0592FC4C4}" srcOrd="14" destOrd="0" presId="urn:microsoft.com/office/officeart/2005/8/layout/cycle6"/>
    <dgm:cxn modelId="{32DED01C-307D-4083-AB48-FC09FCCE0A2F}" type="presParOf" srcId="{800F65E9-D593-41BF-A9C7-D64F78F2AFE8}" destId="{6297655E-FB3D-4FBC-A525-9A880E57A696}" srcOrd="15" destOrd="0" presId="urn:microsoft.com/office/officeart/2005/8/layout/cycle6"/>
    <dgm:cxn modelId="{21865554-54C6-4084-8530-02AB22E5049B}" type="presParOf" srcId="{800F65E9-D593-41BF-A9C7-D64F78F2AFE8}" destId="{384D91B5-62EB-4A49-922E-FD2141DBE66B}" srcOrd="16" destOrd="0" presId="urn:microsoft.com/office/officeart/2005/8/layout/cycle6"/>
    <dgm:cxn modelId="{C2474E7C-E004-42A3-B9F5-60452F7E4B16}" type="presParOf" srcId="{800F65E9-D593-41BF-A9C7-D64F78F2AFE8}" destId="{A112AA52-66F7-45E5-86F8-5B3F8A994A4F}" srcOrd="17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93F69F5-128B-4145-AD88-CCFC957318A3}" type="doc">
      <dgm:prSet loTypeId="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232466D-A81E-49BB-AF93-90A3AAADF836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/>
            <a:t>阅读</a:t>
          </a:r>
          <a:r>
            <a:rPr lang="zh-CN" altLang="en-US" sz="4400" dirty="0" smtClean="0"/>
            <a:t/>
          </a:r>
          <a:endParaRPr lang="zh-CN" altLang="en-US" sz="4400" dirty="0" smtClean="0"/>
        </a:p>
      </dgm:t>
    </dgm:pt>
    <dgm:pt modelId="{324E92EA-5E34-4FC4-8A5A-7E1720AF2D5C}" cxnId="{7A263C4D-C256-4768-A6DE-E76D54059D5D}" type="parTrans">
      <dgm:prSet/>
      <dgm:spPr/>
      <dgm:t>
        <a:bodyPr/>
        <a:lstStyle/>
        <a:p>
          <a:endParaRPr lang="zh-CN" altLang="en-US"/>
        </a:p>
      </dgm:t>
    </dgm:pt>
    <dgm:pt modelId="{20EBC76A-150C-4C56-B1AD-03F32F9D7EAC}" cxnId="{7A263C4D-C256-4768-A6DE-E76D54059D5D}" type="sibTrans">
      <dgm:prSet/>
      <dgm:spPr/>
      <dgm:t>
        <a:bodyPr/>
        <a:lstStyle/>
        <a:p>
          <a:endParaRPr lang="zh-CN" altLang="en-US"/>
        </a:p>
      </dgm:t>
    </dgm:pt>
    <dgm:pt modelId="{FA58A815-B151-49B1-8A73-BD55772946D7}">
      <dgm:prSet phldrT="[文本]"/>
      <dgm:spPr/>
      <dgm:t>
        <a:bodyPr/>
        <a:lstStyle/>
        <a:p>
          <a:r>
            <a:rPr lang="en-US" altLang="zh-CN" dirty="0" smtClean="0"/>
            <a:t>5.6.2</a:t>
          </a:r>
          <a:endParaRPr lang="zh-CN" altLang="en-US" dirty="0"/>
        </a:p>
      </dgm:t>
    </dgm:pt>
    <dgm:pt modelId="{1F0B0455-44FD-4286-877E-3D632F983AA8}" cxnId="{530948F7-B712-40DB-9841-ADCA9773B3FA}" type="parTrans">
      <dgm:prSet/>
      <dgm:spPr/>
      <dgm:t>
        <a:bodyPr/>
        <a:lstStyle/>
        <a:p>
          <a:endParaRPr lang="zh-CN" altLang="en-US"/>
        </a:p>
      </dgm:t>
    </dgm:pt>
    <dgm:pt modelId="{F5897673-C984-4970-8E5E-FE2D94F2D780}" cxnId="{530948F7-B712-40DB-9841-ADCA9773B3FA}" type="sibTrans">
      <dgm:prSet/>
      <dgm:spPr/>
      <dgm:t>
        <a:bodyPr/>
        <a:lstStyle/>
        <a:p>
          <a:endParaRPr lang="zh-CN" altLang="en-US"/>
        </a:p>
      </dgm:t>
    </dgm:pt>
    <dgm:pt modelId="{DD5AA9F5-35F0-451A-B60A-157CF8B4469D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/>
            <a:t>书写</a:t>
          </a:r>
          <a:r>
            <a:rPr lang="zh-CN" altLang="en-US" sz="4400" dirty="0" smtClean="0"/>
            <a:t/>
          </a:r>
          <a:endParaRPr lang="zh-CN" altLang="en-US" sz="4400" dirty="0" smtClean="0"/>
        </a:p>
      </dgm:t>
    </dgm:pt>
    <dgm:pt modelId="{E1F7820B-BC97-4288-9621-1361C2C5C176}" cxnId="{7FFE78BD-F136-4E79-9119-44285A63E3A6}" type="parTrans">
      <dgm:prSet/>
      <dgm:spPr/>
      <dgm:t>
        <a:bodyPr/>
        <a:lstStyle/>
        <a:p>
          <a:endParaRPr lang="zh-CN" altLang="en-US"/>
        </a:p>
      </dgm:t>
    </dgm:pt>
    <dgm:pt modelId="{46BA1D57-C80F-4AC6-86FD-8F241E3162E7}" cxnId="{7FFE78BD-F136-4E79-9119-44285A63E3A6}" type="sibTrans">
      <dgm:prSet/>
      <dgm:spPr/>
      <dgm:t>
        <a:bodyPr/>
        <a:lstStyle/>
        <a:p>
          <a:endParaRPr lang="zh-CN" altLang="en-US"/>
        </a:p>
      </dgm:t>
    </dgm:pt>
    <dgm:pt modelId="{83A5DAE0-A846-4F52-9919-271DF0C22F1C}">
      <dgm:prSet phldrT="[文本]" phldr="0" custT="0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15000"/>
            </a:spcAft>
          </a:pPr>
          <a:r>
            <a:rPr lang="en-US" altLang="zh-CN" dirty="0" smtClean="0"/>
            <a:t>P1</a:t>
          </a:r>
          <a:r>
            <a:rPr lang="en-US" altLang="zh-CN" dirty="0" smtClean="0"/>
            <a:t>79</a:t>
          </a:r>
          <a:r>
            <a:rPr lang="zh-CN" altLang="en-US" dirty="0" smtClean="0"/>
            <a:t>习题四</a:t>
          </a:r>
          <a:r>
            <a:rPr lang="en-US" altLang="zh-CN" dirty="0" smtClean="0"/>
            <a:t>A</a:t>
          </a:r>
          <a:r>
            <a:rPr lang="zh-CN" altLang="zh-CN" dirty="0" smtClean="0"/>
            <a:t>组</a:t>
          </a:r>
          <a:r>
            <a:rPr lang="zh-CN" altLang="en-US" dirty="0" smtClean="0"/>
            <a:t>第</a:t>
          </a:r>
          <a:r>
            <a:rPr lang="en-US" altLang="zh-CN" dirty="0" smtClean="0"/>
            <a:t>1</a:t>
          </a:r>
          <a:r>
            <a:rPr lang="zh-CN" altLang="en-US" dirty="0" smtClean="0"/>
            <a:t>题</a:t>
          </a:r>
          <a:r>
            <a:rPr lang="zh-CN" altLang="en-US" dirty="0"/>
            <a:t/>
          </a:r>
          <a:endParaRPr lang="zh-CN" altLang="en-US" dirty="0"/>
        </a:p>
      </dgm:t>
    </dgm:pt>
    <dgm:pt modelId="{B465DEB8-59E2-4E7F-A52F-2A9114182F34}" cxnId="{EE008422-DF39-4139-9655-C60019A4348C}" type="parTrans">
      <dgm:prSet/>
      <dgm:spPr/>
      <dgm:t>
        <a:bodyPr/>
        <a:lstStyle/>
        <a:p>
          <a:endParaRPr lang="zh-CN" altLang="en-US"/>
        </a:p>
      </dgm:t>
    </dgm:pt>
    <dgm:pt modelId="{52D2962A-A8FF-4DA4-A880-17F23CBA1B9D}" cxnId="{EE008422-DF39-4139-9655-C60019A4348C}" type="sibTrans">
      <dgm:prSet/>
      <dgm:spPr/>
      <dgm:t>
        <a:bodyPr/>
        <a:lstStyle/>
        <a:p>
          <a:endParaRPr lang="zh-CN" altLang="en-US"/>
        </a:p>
      </dgm:t>
    </dgm:pt>
    <dgm:pt modelId="{FAF8B775-F628-42F7-9436-88677928E4F6}">
      <dgm:prSet phldrT="[文本]" phldr="0" custT="1"/>
      <dgm:spPr/>
      <dgm:t>
        <a:bodyPr vert="horz" wrap="square"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/>
            <a:t>思考</a:t>
          </a:r>
          <a:r>
            <a:rPr lang="zh-CN" altLang="en-US" sz="4400" dirty="0"/>
            <a:t/>
          </a:r>
          <a:endParaRPr lang="zh-CN" altLang="en-US" sz="4400" dirty="0"/>
        </a:p>
      </dgm:t>
    </dgm:pt>
    <dgm:pt modelId="{F23CD1CC-58B1-42D3-AD8A-73919A8C61B8}" cxnId="{DA6FC353-A709-48A7-9523-C76BAADB9CC3}" type="parTrans">
      <dgm:prSet/>
      <dgm:spPr/>
      <dgm:t>
        <a:bodyPr/>
        <a:lstStyle/>
        <a:p>
          <a:endParaRPr lang="zh-CN" altLang="en-US"/>
        </a:p>
      </dgm:t>
    </dgm:pt>
    <dgm:pt modelId="{D4485297-0F60-4136-AAAC-F7845F3535AB}" cxnId="{DA6FC353-A709-48A7-9523-C76BAADB9CC3}" type="sibTrans">
      <dgm:prSet/>
      <dgm:spPr/>
      <dgm:t>
        <a:bodyPr/>
        <a:lstStyle/>
        <a:p>
          <a:endParaRPr lang="zh-CN" altLang="en-US"/>
        </a:p>
      </dgm:t>
    </dgm:pt>
    <dgm:pt modelId="{2D64CF30-98D1-4FD2-A9D6-51EA6F7C02D4}">
      <dgm:prSet phldrT="[文本]"/>
      <dgm:spPr/>
      <dgm:t>
        <a:bodyPr/>
        <a:lstStyle/>
        <a:p>
          <a:r>
            <a:rPr lang="zh-CN" altLang="en-US" dirty="0" smtClean="0"/>
            <a:t>诱导公式在生活中的应用实例</a:t>
          </a:r>
          <a:endParaRPr lang="zh-CN" altLang="en-US" dirty="0"/>
        </a:p>
      </dgm:t>
    </dgm:pt>
    <dgm:pt modelId="{149098B1-37A4-48ED-9538-C95EB4CF02F3}" cxnId="{EE084D48-A073-427D-B597-89A8118ED2E3}" type="parTrans">
      <dgm:prSet/>
      <dgm:spPr/>
      <dgm:t>
        <a:bodyPr/>
        <a:lstStyle/>
        <a:p>
          <a:endParaRPr lang="zh-CN" altLang="en-US"/>
        </a:p>
      </dgm:t>
    </dgm:pt>
    <dgm:pt modelId="{B8AB4ED5-C4D8-4624-BD73-CA722D3FEEDF}" cxnId="{EE084D48-A073-427D-B597-89A8118ED2E3}" type="sibTrans">
      <dgm:prSet/>
      <dgm:spPr/>
      <dgm:t>
        <a:bodyPr/>
        <a:lstStyle/>
        <a:p>
          <a:endParaRPr lang="zh-CN" altLang="en-US"/>
        </a:p>
      </dgm:t>
    </dgm:pt>
    <dgm:pt modelId="{34285737-914C-4246-AE1B-3562853C3691}" type="pres">
      <dgm:prSet presAssocID="{F93F69F5-128B-4145-AD88-CCFC957318A3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C8DDCF-A43B-4518-8960-A8D6B3B2BEDF}" type="pres">
      <dgm:prSet presAssocID="{A232466D-A81E-49BB-AF93-90A3AAADF836}" presName="circle1" presStyleLbl="node1" presStyleIdx="0" presStyleCnt="3" custScaleX="96045" custScaleY="75623"/>
      <dgm:spPr/>
    </dgm:pt>
    <dgm:pt modelId="{44CA0BD0-0769-4E38-94F8-4B5B0DC1FAAF}" type="pres">
      <dgm:prSet presAssocID="{A232466D-A81E-49BB-AF93-90A3AAADF836}" presName="space" presStyleCnt="0"/>
      <dgm:spPr/>
    </dgm:pt>
    <dgm:pt modelId="{82BCF34F-390D-4F29-9BAB-EB0C76A841A8}" type="pres">
      <dgm:prSet presAssocID="{A232466D-A81E-49BB-AF93-90A3AAADF836}" presName="rect1" presStyleLbl="alignAcc1" presStyleIdx="0" presStyleCnt="3" custScaleY="75829" custLinFactNeighborX="-265" custLinFactNeighborY="722"/>
      <dgm:spPr/>
      <dgm:t>
        <a:bodyPr/>
        <a:lstStyle/>
        <a:p>
          <a:endParaRPr lang="zh-CN" altLang="en-US"/>
        </a:p>
      </dgm:t>
    </dgm:pt>
    <dgm:pt modelId="{617362D1-419E-4F81-A66C-7D755492D57A}" type="pres">
      <dgm:prSet presAssocID="{DD5AA9F5-35F0-451A-B60A-157CF8B4469D}" presName="vertSpace2" presStyleCnt="0"/>
      <dgm:spPr/>
    </dgm:pt>
    <dgm:pt modelId="{5BDE0A61-D336-43B4-91B7-DB58FA1CC79A}" type="pres">
      <dgm:prSet presAssocID="{DD5AA9F5-35F0-451A-B60A-157CF8B4469D}" presName="circle2" presStyleLbl="node1" presStyleIdx="1" presStyleCnt="3" custScaleY="79662"/>
      <dgm:spPr/>
    </dgm:pt>
    <dgm:pt modelId="{D33AA2C5-A8C2-49B3-9AF0-40CF363E9314}" type="pres">
      <dgm:prSet presAssocID="{DD5AA9F5-35F0-451A-B60A-157CF8B4469D}" presName="rect2" presStyleLbl="alignAcc1" presStyleIdx="1" presStyleCnt="3" custScaleY="79662"/>
      <dgm:spPr/>
      <dgm:t>
        <a:bodyPr/>
        <a:lstStyle/>
        <a:p>
          <a:endParaRPr lang="zh-CN" altLang="en-US"/>
        </a:p>
      </dgm:t>
    </dgm:pt>
    <dgm:pt modelId="{374D85A3-EA97-4D9D-BE01-B2C257A251C3}" type="pres">
      <dgm:prSet presAssocID="{FAF8B775-F628-42F7-9436-88677928E4F6}" presName="vertSpace3" presStyleCnt="0"/>
      <dgm:spPr/>
    </dgm:pt>
    <dgm:pt modelId="{E906216A-97B2-4E23-8D8A-5E5CD518D001}" type="pres">
      <dgm:prSet presAssocID="{FAF8B775-F628-42F7-9436-88677928E4F6}" presName="circle3" presStyleLbl="node1" presStyleIdx="2" presStyleCnt="3" custScaleY="73219"/>
      <dgm:spPr/>
    </dgm:pt>
    <dgm:pt modelId="{AB31DC87-1EF0-4A9B-B927-F729D84048C9}" type="pres">
      <dgm:prSet presAssocID="{FAF8B775-F628-42F7-9436-88677928E4F6}" presName="rect3" presStyleLbl="alignAcc1" presStyleIdx="2" presStyleCnt="3" custScaleY="69409"/>
      <dgm:spPr/>
      <dgm:t>
        <a:bodyPr/>
        <a:lstStyle/>
        <a:p>
          <a:endParaRPr lang="zh-CN" altLang="en-US"/>
        </a:p>
      </dgm:t>
    </dgm:pt>
    <dgm:pt modelId="{14D1B17B-B94A-4889-81DA-8434CB39FDD4}" type="pres">
      <dgm:prSet presAssocID="{A232466D-A81E-49BB-AF93-90A3AAADF836}" presName="rect1ParTx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C35EC5F-975E-465F-9345-74DE12396857}" type="pres">
      <dgm:prSet presAssocID="{A232466D-A81E-49BB-AF93-90A3AAADF836}" presName="rect1ChTx" presStyleCnt="0" custLinFactNeighborX="333" custLinFactNeighborY="3263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1EA152-8F7E-4250-B3C1-40BDCB35DBD6}" type="pres">
      <dgm:prSet presAssocID="{DD5AA9F5-35F0-451A-B60A-157CF8B4469D}" presName="rect2ParTx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A22F0AF-481F-4846-BFA5-E40CA3575FAC}" type="pres">
      <dgm:prSet presAssocID="{DD5AA9F5-35F0-451A-B60A-157CF8B4469D}" presName="rect2ChTx" presStyleCnt="0" custLinFactNeighborY="213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06A6E9D-19C6-417F-8B03-CEC59A458F99}" type="pres">
      <dgm:prSet presAssocID="{FAF8B775-F628-42F7-9436-88677928E4F6}" presName="rect3ParTx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A55D88-2B3D-426F-85D4-D3A22B94F238}" type="pres">
      <dgm:prSet presAssocID="{FAF8B775-F628-42F7-9436-88677928E4F6}" presName="rect3ChTx" presStyleCnt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A263C4D-C256-4768-A6DE-E76D54059D5D}" srcId="{F93F69F5-128B-4145-AD88-CCFC957318A3}" destId="{A232466D-A81E-49BB-AF93-90A3AAADF836}" srcOrd="0" destOrd="0" parTransId="{324E92EA-5E34-4FC4-8A5A-7E1720AF2D5C}" sibTransId="{20EBC76A-150C-4C56-B1AD-03F32F9D7EAC}"/>
    <dgm:cxn modelId="{530948F7-B712-40DB-9841-ADCA9773B3FA}" srcId="{A232466D-A81E-49BB-AF93-90A3AAADF836}" destId="{FA58A815-B151-49B1-8A73-BD55772946D7}" srcOrd="0" destOrd="0" parTransId="{1F0B0455-44FD-4286-877E-3D632F983AA8}" sibTransId="{F5897673-C984-4970-8E5E-FE2D94F2D780}"/>
    <dgm:cxn modelId="{7FFE78BD-F136-4E79-9119-44285A63E3A6}" srcId="{F93F69F5-128B-4145-AD88-CCFC957318A3}" destId="{DD5AA9F5-35F0-451A-B60A-157CF8B4469D}" srcOrd="1" destOrd="0" parTransId="{E1F7820B-BC97-4288-9621-1361C2C5C176}" sibTransId="{46BA1D57-C80F-4AC6-86FD-8F241E3162E7}"/>
    <dgm:cxn modelId="{EE008422-DF39-4139-9655-C60019A4348C}" srcId="{DD5AA9F5-35F0-451A-B60A-157CF8B4469D}" destId="{83A5DAE0-A846-4F52-9919-271DF0C22F1C}" srcOrd="0" destOrd="1" parTransId="{B465DEB8-59E2-4E7F-A52F-2A9114182F34}" sibTransId="{52D2962A-A8FF-4DA4-A880-17F23CBA1B9D}"/>
    <dgm:cxn modelId="{DA6FC353-A709-48A7-9523-C76BAADB9CC3}" srcId="{F93F69F5-128B-4145-AD88-CCFC957318A3}" destId="{FAF8B775-F628-42F7-9436-88677928E4F6}" srcOrd="2" destOrd="0" parTransId="{F23CD1CC-58B1-42D3-AD8A-73919A8C61B8}" sibTransId="{D4485297-0F60-4136-AAAC-F7845F3535AB}"/>
    <dgm:cxn modelId="{EE084D48-A073-427D-B597-89A8118ED2E3}" srcId="{FAF8B775-F628-42F7-9436-88677928E4F6}" destId="{2D64CF30-98D1-4FD2-A9D6-51EA6F7C02D4}" srcOrd="0" destOrd="2" parTransId="{149098B1-37A4-48ED-9538-C95EB4CF02F3}" sibTransId="{B8AB4ED5-C4D8-4624-BD73-CA722D3FEEDF}"/>
    <dgm:cxn modelId="{9136B80A-2709-4F9B-BB66-3C11C7EE6E0C}" type="presOf" srcId="{F93F69F5-128B-4145-AD88-CCFC957318A3}" destId="{34285737-914C-4246-AE1B-3562853C3691}" srcOrd="0" destOrd="0" presId="urn:microsoft.com/office/officeart/2005/8/layout/target3"/>
    <dgm:cxn modelId="{61275BCE-862C-4039-9209-A00ECE6C4A0A}" type="presParOf" srcId="{34285737-914C-4246-AE1B-3562853C3691}" destId="{E5C8DDCF-A43B-4518-8960-A8D6B3B2BEDF}" srcOrd="0" destOrd="0" presId="urn:microsoft.com/office/officeart/2005/8/layout/target3"/>
    <dgm:cxn modelId="{3B330328-98FA-4E2E-8DAD-835F4979D7D4}" type="presParOf" srcId="{34285737-914C-4246-AE1B-3562853C3691}" destId="{44CA0BD0-0769-4E38-94F8-4B5B0DC1FAAF}" srcOrd="1" destOrd="0" presId="urn:microsoft.com/office/officeart/2005/8/layout/target3"/>
    <dgm:cxn modelId="{014D9C0D-FF35-42F9-92C5-BA3F263D1414}" type="presParOf" srcId="{34285737-914C-4246-AE1B-3562853C3691}" destId="{82BCF34F-390D-4F29-9BAB-EB0C76A841A8}" srcOrd="2" destOrd="0" presId="urn:microsoft.com/office/officeart/2005/8/layout/target3"/>
    <dgm:cxn modelId="{C1946437-9DAF-45A6-9801-90B2F2E5E16F}" type="presOf" srcId="{A232466D-A81E-49BB-AF93-90A3AAADF836}" destId="{82BCF34F-390D-4F29-9BAB-EB0C76A841A8}" srcOrd="0" destOrd="0" presId="urn:microsoft.com/office/officeart/2005/8/layout/target3"/>
    <dgm:cxn modelId="{B681FAA0-6181-41AA-ADA4-38AD64F906D6}" type="presParOf" srcId="{34285737-914C-4246-AE1B-3562853C3691}" destId="{617362D1-419E-4F81-A66C-7D755492D57A}" srcOrd="3" destOrd="0" presId="urn:microsoft.com/office/officeart/2005/8/layout/target3"/>
    <dgm:cxn modelId="{AB55DE60-5F8A-407F-ADE0-4324E393A08C}" type="presParOf" srcId="{34285737-914C-4246-AE1B-3562853C3691}" destId="{5BDE0A61-D336-43B4-91B7-DB58FA1CC79A}" srcOrd="4" destOrd="0" presId="urn:microsoft.com/office/officeart/2005/8/layout/target3"/>
    <dgm:cxn modelId="{FFC91800-35D5-4C29-975B-FA7961CF9C94}" type="presParOf" srcId="{34285737-914C-4246-AE1B-3562853C3691}" destId="{D33AA2C5-A8C2-49B3-9AF0-40CF363E9314}" srcOrd="5" destOrd="0" presId="urn:microsoft.com/office/officeart/2005/8/layout/target3"/>
    <dgm:cxn modelId="{CBB28A39-2CB2-4B60-9EA9-0D82840C5228}" type="presOf" srcId="{DD5AA9F5-35F0-451A-B60A-157CF8B4469D}" destId="{D33AA2C5-A8C2-49B3-9AF0-40CF363E9314}" srcOrd="0" destOrd="0" presId="urn:microsoft.com/office/officeart/2005/8/layout/target3"/>
    <dgm:cxn modelId="{A24CA846-AAE3-4F67-BBFC-45544BF503A1}" type="presParOf" srcId="{34285737-914C-4246-AE1B-3562853C3691}" destId="{374D85A3-EA97-4D9D-BE01-B2C257A251C3}" srcOrd="6" destOrd="0" presId="urn:microsoft.com/office/officeart/2005/8/layout/target3"/>
    <dgm:cxn modelId="{DAA8FDE4-57AA-45E6-8960-3B0905778BCA}" type="presParOf" srcId="{34285737-914C-4246-AE1B-3562853C3691}" destId="{E906216A-97B2-4E23-8D8A-5E5CD518D001}" srcOrd="7" destOrd="0" presId="urn:microsoft.com/office/officeart/2005/8/layout/target3"/>
    <dgm:cxn modelId="{2CCA012B-C572-4EFB-8770-16759467B439}" type="presParOf" srcId="{34285737-914C-4246-AE1B-3562853C3691}" destId="{AB31DC87-1EF0-4A9B-B927-F729D84048C9}" srcOrd="8" destOrd="0" presId="urn:microsoft.com/office/officeart/2005/8/layout/target3"/>
    <dgm:cxn modelId="{5C7DA62C-CD1A-41B0-A5E2-5BBD332D7B7A}" type="presOf" srcId="{FAF8B775-F628-42F7-9436-88677928E4F6}" destId="{AB31DC87-1EF0-4A9B-B927-F729D84048C9}" srcOrd="0" destOrd="0" presId="urn:microsoft.com/office/officeart/2005/8/layout/target3"/>
    <dgm:cxn modelId="{4686A50A-621D-4F0A-9E4B-50CBC6D0970F}" type="presParOf" srcId="{34285737-914C-4246-AE1B-3562853C3691}" destId="{14D1B17B-B94A-4889-81DA-8434CB39FDD4}" srcOrd="9" destOrd="0" presId="urn:microsoft.com/office/officeart/2005/8/layout/target3"/>
    <dgm:cxn modelId="{769313BB-2888-461E-8AEC-634F5DCF438E}" type="presOf" srcId="{A232466D-A81E-49BB-AF93-90A3AAADF836}" destId="{14D1B17B-B94A-4889-81DA-8434CB39FDD4}" srcOrd="1" destOrd="0" presId="urn:microsoft.com/office/officeart/2005/8/layout/target3"/>
    <dgm:cxn modelId="{8291E978-565F-4584-864E-39A90B72BB67}" type="presParOf" srcId="{34285737-914C-4246-AE1B-3562853C3691}" destId="{3C35EC5F-975E-465F-9345-74DE12396857}" srcOrd="10" destOrd="0" presId="urn:microsoft.com/office/officeart/2005/8/layout/target3"/>
    <dgm:cxn modelId="{0AF06854-5612-4BD3-8065-C19B21FC6DE2}" type="presOf" srcId="{FA58A815-B151-49B1-8A73-BD55772946D7}" destId="{3C35EC5F-975E-465F-9345-74DE12396857}" srcOrd="1" destOrd="0" presId="urn:microsoft.com/office/officeart/2005/8/layout/target3"/>
    <dgm:cxn modelId="{313A557F-65DB-4C23-89CE-36A158733290}" type="presParOf" srcId="{34285737-914C-4246-AE1B-3562853C3691}" destId="{511EA152-8F7E-4250-B3C1-40BDCB35DBD6}" srcOrd="11" destOrd="0" presId="urn:microsoft.com/office/officeart/2005/8/layout/target3"/>
    <dgm:cxn modelId="{56A3A24A-8C5A-44B0-891C-582BA4D177CF}" type="presOf" srcId="{DD5AA9F5-35F0-451A-B60A-157CF8B4469D}" destId="{511EA152-8F7E-4250-B3C1-40BDCB35DBD6}" srcOrd="1" destOrd="0" presId="urn:microsoft.com/office/officeart/2005/8/layout/target3"/>
    <dgm:cxn modelId="{6134A410-41D9-4895-874E-0DC1BC2CB3AD}" type="presParOf" srcId="{34285737-914C-4246-AE1B-3562853C3691}" destId="{DA22F0AF-481F-4846-BFA5-E40CA3575FAC}" srcOrd="12" destOrd="0" presId="urn:microsoft.com/office/officeart/2005/8/layout/target3"/>
    <dgm:cxn modelId="{7970B7D4-B82B-4D98-8EF1-BFFE8CE36E58}" type="presOf" srcId="{83A5DAE0-A846-4F52-9919-271DF0C22F1C}" destId="{DA22F0AF-481F-4846-BFA5-E40CA3575FAC}" srcOrd="1" destOrd="0" presId="urn:microsoft.com/office/officeart/2005/8/layout/target3"/>
    <dgm:cxn modelId="{EE8BA051-660A-4D7E-9A85-BE5F153F269D}" type="presParOf" srcId="{34285737-914C-4246-AE1B-3562853C3691}" destId="{306A6E9D-19C6-417F-8B03-CEC59A458F99}" srcOrd="13" destOrd="0" presId="urn:microsoft.com/office/officeart/2005/8/layout/target3"/>
    <dgm:cxn modelId="{FBE47FB6-A13F-4FC3-8248-450A7AF38070}" type="presOf" srcId="{FAF8B775-F628-42F7-9436-88677928E4F6}" destId="{306A6E9D-19C6-417F-8B03-CEC59A458F99}" srcOrd="1" destOrd="0" presId="urn:microsoft.com/office/officeart/2005/8/layout/target3"/>
    <dgm:cxn modelId="{370A6F18-BC47-4EC3-92BB-3C8A844DB285}" type="presParOf" srcId="{34285737-914C-4246-AE1B-3562853C3691}" destId="{BEA55D88-2B3D-426F-85D4-D3A22B94F238}" srcOrd="14" destOrd="0" presId="urn:microsoft.com/office/officeart/2005/8/layout/target3"/>
    <dgm:cxn modelId="{93F91E61-8124-494F-93D8-18B9BF034FA9}" type="presOf" srcId="{2D64CF30-98D1-4FD2-A9D6-51EA6F7C02D4}" destId="{BEA55D88-2B3D-426F-85D4-D3A22B94F238}" srcOrd="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981767" cy="5456904"/>
        <a:chOff x="0" y="0"/>
        <a:chExt cx="8981767" cy="5456904"/>
      </a:xfrm>
    </dsp:grpSpPr>
    <dsp:sp modelId="{8F99E70A-515F-46CA-85C8-DB2484598DB8}">
      <dsp:nvSpPr>
        <dsp:cNvPr id="3" name="圆角矩形 2"/>
        <dsp:cNvSpPr/>
      </dsp:nvSpPr>
      <dsp:spPr bwMode="white">
        <a:xfrm>
          <a:off x="3755364" y="0"/>
          <a:ext cx="1471040" cy="956176"/>
        </a:xfrm>
        <a:prstGeom prst="roundRect">
          <a:avLst/>
        </a:prstGeom>
        <a:solidFill>
          <a:srgbClr val="C0000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新知探究</a:t>
          </a:r>
          <a:endParaRPr lang="zh-CN" altLang="en-US" sz="2800" dirty="0"/>
        </a:p>
      </dsp:txBody>
      <dsp:txXfrm>
        <a:off x="3755364" y="0"/>
        <a:ext cx="1471040" cy="956176"/>
      </dsp:txXfrm>
    </dsp:sp>
    <dsp:sp modelId="{2D37BDA1-E1AC-4EDA-9A11-E12C9C7ED3B7}">
      <dsp:nvSpPr>
        <dsp:cNvPr id="4" name="弧形 3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17359935"/>
            <a:gd name="adj2" fmla="val 1885863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7F04D0A1-E7DE-4F62-9E59-C5C71A4981D8}">
      <dsp:nvSpPr>
        <dsp:cNvPr id="5" name="圆角矩形 4"/>
        <dsp:cNvSpPr/>
      </dsp:nvSpPr>
      <dsp:spPr bwMode="white">
        <a:xfrm>
          <a:off x="5704236" y="1125182"/>
          <a:ext cx="1471040" cy="956176"/>
        </a:xfrm>
        <a:prstGeom prst="roundRect">
          <a:avLst/>
        </a:prstGeom>
        <a:solidFill>
          <a:srgbClr val="7030A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例题解析</a:t>
          </a:r>
          <a:endParaRPr lang="zh-CN" altLang="en-US" sz="2800" dirty="0"/>
        </a:p>
      </dsp:txBody>
      <dsp:txXfrm>
        <a:off x="5704236" y="1125182"/>
        <a:ext cx="1471040" cy="956176"/>
      </dsp:txXfrm>
    </dsp:sp>
    <dsp:sp modelId="{C47FAC1A-AF90-40E8-9299-83CED6963BE1}">
      <dsp:nvSpPr>
        <dsp:cNvPr id="6" name="弧形 5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20617370"/>
            <a:gd name="adj2" fmla="val 982629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52CEAEA0-04A3-41CC-899E-BEA6A7B9DDFA}">
      <dsp:nvSpPr>
        <dsp:cNvPr id="7" name="圆角矩形 6"/>
        <dsp:cNvSpPr/>
      </dsp:nvSpPr>
      <dsp:spPr bwMode="white">
        <a:xfrm>
          <a:off x="5704236" y="3375546"/>
          <a:ext cx="1471040" cy="956176"/>
        </a:xfrm>
        <a:prstGeom prst="roundRect">
          <a:avLst/>
        </a:prstGeom>
        <a:solidFill>
          <a:srgbClr val="92D05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巩固练习</a:t>
          </a:r>
          <a:endParaRPr lang="zh-CN" altLang="en-US" sz="2800" dirty="0"/>
        </a:p>
      </dsp:txBody>
      <dsp:txXfrm>
        <a:off x="5704236" y="3375546"/>
        <a:ext cx="1471040" cy="956176"/>
      </dsp:txXfrm>
    </dsp:sp>
    <dsp:sp modelId="{0E1D2B72-519F-4919-AB72-12C991BD6B2D}">
      <dsp:nvSpPr>
        <dsp:cNvPr id="8" name="弧形 7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2741365"/>
            <a:gd name="adj2" fmla="val 424006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8D8E258F-55D0-4E71-9860-C13332D3B2E5}">
      <dsp:nvSpPr>
        <dsp:cNvPr id="9" name="圆角矩形 8"/>
        <dsp:cNvSpPr/>
      </dsp:nvSpPr>
      <dsp:spPr bwMode="white">
        <a:xfrm>
          <a:off x="3755364" y="4500728"/>
          <a:ext cx="1471040" cy="956176"/>
        </a:xfrm>
        <a:prstGeom prst="roundRect">
          <a:avLst/>
        </a:prstGeom>
        <a:solidFill>
          <a:srgbClr val="00B05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归纳小结</a:t>
          </a:r>
          <a:endParaRPr lang="zh-CN" altLang="en-US" sz="2800" dirty="0"/>
        </a:p>
      </dsp:txBody>
      <dsp:txXfrm>
        <a:off x="3755364" y="4500728"/>
        <a:ext cx="1471040" cy="956176"/>
      </dsp:txXfrm>
    </dsp:sp>
    <dsp:sp modelId="{D1AA74EA-6561-4AF2-9516-E418B77DDC88}">
      <dsp:nvSpPr>
        <dsp:cNvPr id="10" name="弧形 9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6559935"/>
            <a:gd name="adj2" fmla="val 805863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325B8FF9-B26E-4A92-B24B-C47BAFA04B60}">
      <dsp:nvSpPr>
        <dsp:cNvPr id="11" name="圆角矩形 10"/>
        <dsp:cNvSpPr/>
      </dsp:nvSpPr>
      <dsp:spPr bwMode="white">
        <a:xfrm>
          <a:off x="1806491" y="3375546"/>
          <a:ext cx="1471040" cy="956176"/>
        </a:xfrm>
        <a:prstGeom prst="roundRect">
          <a:avLst/>
        </a:prstGeom>
        <a:solidFill>
          <a:srgbClr val="00B0F0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布置作业</a:t>
          </a:r>
          <a:endParaRPr lang="zh-CN" altLang="en-US" sz="2800" dirty="0"/>
        </a:p>
      </dsp:txBody>
      <dsp:txXfrm>
        <a:off x="1806491" y="3375546"/>
        <a:ext cx="1471040" cy="956176"/>
      </dsp:txXfrm>
    </dsp:sp>
    <dsp:sp modelId="{36DA6D35-F033-4950-BBCC-B4B0592FC4C4}">
      <dsp:nvSpPr>
        <dsp:cNvPr id="12" name="弧形 11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9817370"/>
            <a:gd name="adj2" fmla="val 11782629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  <dsp:sp modelId="{6297655E-FB3D-4FBC-A525-9A880E57A696}">
      <dsp:nvSpPr>
        <dsp:cNvPr id="13" name="圆角矩形 12"/>
        <dsp:cNvSpPr/>
      </dsp:nvSpPr>
      <dsp:spPr bwMode="white">
        <a:xfrm>
          <a:off x="1806491" y="1125182"/>
          <a:ext cx="1471040" cy="956176"/>
        </a:xfrm>
        <a:prstGeom prst="roundRect">
          <a:avLst/>
        </a:prstGeom>
        <a:solidFill>
          <a:schemeClr val="accent2"/>
        </a:solidFill>
        <a:effectLst>
          <a:reflection blurRad="6350" stA="52000" endA="300" endPos="35000" dir="5400000" sy="-100000" algn="bl" rotWithShape="0"/>
          <a:softEdge rad="63500"/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06680" tIns="106680" rIns="106680" bIns="1066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dirty="0" smtClean="0"/>
            <a:t>情境引入</a:t>
          </a:r>
          <a:endParaRPr lang="zh-CN" altLang="en-US" sz="2800" dirty="0"/>
        </a:p>
      </dsp:txBody>
      <dsp:txXfrm>
        <a:off x="1806491" y="1125182"/>
        <a:ext cx="1471040" cy="956176"/>
      </dsp:txXfrm>
    </dsp:sp>
    <dsp:sp modelId="{A112AA52-66F7-45E5-86F8-5B3F8A994A4F}">
      <dsp:nvSpPr>
        <dsp:cNvPr id="14" name="弧形 13"/>
        <dsp:cNvSpPr/>
      </dsp:nvSpPr>
      <dsp:spPr bwMode="white">
        <a:xfrm>
          <a:off x="2240519" y="478088"/>
          <a:ext cx="4500728" cy="4500728"/>
        </a:xfrm>
        <a:prstGeom prst="arc">
          <a:avLst>
            <a:gd name="adj1" fmla="val 13541365"/>
            <a:gd name="adj2" fmla="val 15040064"/>
          </a:avLst>
        </a:prstGeom>
      </dsp:spPr>
      <dsp:style>
        <a:lnRef idx="1">
          <a:schemeClr val="accent1"/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240519" y="478088"/>
        <a:ext cx="4500728" cy="450072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9262110" cy="4469130"/>
        <a:chOff x="0" y="0"/>
        <a:chExt cx="9262110" cy="4469130"/>
      </a:xfrm>
    </dsp:grpSpPr>
    <dsp:sp modelId="{E5C8DDCF-A43B-4518-8960-A8D6B3B2BEDF}">
      <dsp:nvSpPr>
        <dsp:cNvPr id="3" name="饼形 2"/>
        <dsp:cNvSpPr/>
      </dsp:nvSpPr>
      <dsp:spPr bwMode="white">
        <a:xfrm>
          <a:off x="109895" y="133279"/>
          <a:ext cx="5337476" cy="4202571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109895" y="133279"/>
        <a:ext cx="5337476" cy="4202571"/>
      </dsp:txXfrm>
    </dsp:sp>
    <dsp:sp modelId="{82BCF34F-390D-4F29-9BAB-EB0C76A841A8}">
      <dsp:nvSpPr>
        <dsp:cNvPr id="4" name="矩形 3"/>
        <dsp:cNvSpPr/>
      </dsp:nvSpPr>
      <dsp:spPr bwMode="white">
        <a:xfrm>
          <a:off x="2761452" y="167679"/>
          <a:ext cx="6483477" cy="4214019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vert="horz" wrap="square" lIns="167640" tIns="167640" rIns="167640" bIns="167640" anchor="ctr"/>
        <a:lstStyle>
          <a:lvl1pPr algn="ctr">
            <a:defRPr sz="6500"/>
          </a:lvl1pPr>
          <a:lvl2pPr marL="285750" indent="-285750" algn="ctr">
            <a:defRPr sz="3000"/>
          </a:lvl2pPr>
          <a:lvl3pPr marL="571500" indent="-285750" algn="ctr">
            <a:defRPr sz="3000"/>
          </a:lvl3pPr>
          <a:lvl4pPr marL="857250" indent="-285750" algn="ctr">
            <a:defRPr sz="3000"/>
          </a:lvl4pPr>
          <a:lvl5pPr marL="1143000" indent="-285750" algn="ctr">
            <a:defRPr sz="3000"/>
          </a:lvl5pPr>
          <a:lvl6pPr marL="1428750" indent="-285750" algn="ctr">
            <a:defRPr sz="3000"/>
          </a:lvl6pPr>
          <a:lvl7pPr marL="1714500" indent="-285750" algn="ctr">
            <a:defRPr sz="3000"/>
          </a:lvl7pPr>
          <a:lvl8pPr marL="2000250" indent="-285750" algn="ctr">
            <a:defRPr sz="3000"/>
          </a:lvl8pPr>
          <a:lvl9pPr marL="2286000" indent="-285750" algn="ctr">
            <a:defRPr sz="3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>
              <a:solidFill>
                <a:schemeClr val="dk1"/>
              </a:solidFill>
            </a:rPr>
            <a:t>阅读</a:t>
          </a:r>
          <a:endParaRPr lang="zh-CN" altLang="en-US" sz="4400" dirty="0" smtClean="0">
            <a:solidFill>
              <a:schemeClr val="dk1"/>
            </a:solidFill>
          </a:endParaRPr>
        </a:p>
      </dsp:txBody>
      <dsp:txXfrm>
        <a:off x="2761452" y="167679"/>
        <a:ext cx="6483477" cy="4214019"/>
      </dsp:txXfrm>
    </dsp:sp>
    <dsp:sp modelId="{5BDE0A61-D336-43B4-91B7-DB58FA1CC79A}">
      <dsp:nvSpPr>
        <dsp:cNvPr id="6" name="饼形 5"/>
        <dsp:cNvSpPr/>
      </dsp:nvSpPr>
      <dsp:spPr bwMode="white">
        <a:xfrm>
          <a:off x="972512" y="1490421"/>
          <a:ext cx="3612242" cy="2877585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972512" y="1490421"/>
        <a:ext cx="3612242" cy="2877585"/>
      </dsp:txXfrm>
    </dsp:sp>
    <dsp:sp modelId="{D33AA2C5-A8C2-49B3-9AF0-40CF363E9314}">
      <dsp:nvSpPr>
        <dsp:cNvPr id="7" name="矩形 6"/>
        <dsp:cNvSpPr/>
      </dsp:nvSpPr>
      <dsp:spPr bwMode="white">
        <a:xfrm>
          <a:off x="2778633" y="1490421"/>
          <a:ext cx="6483477" cy="2877585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vert="horz" wrap="square" lIns="167640" tIns="167640" rIns="167640" bIns="167640" anchor="ctr"/>
        <a:lstStyle>
          <a:lvl1pPr algn="ctr">
            <a:defRPr sz="6500"/>
          </a:lvl1pPr>
          <a:lvl2pPr marL="285750" indent="-285750" algn="ctr">
            <a:defRPr sz="3000"/>
          </a:lvl2pPr>
          <a:lvl3pPr marL="571500" indent="-285750" algn="ctr">
            <a:defRPr sz="3000"/>
          </a:lvl3pPr>
          <a:lvl4pPr marL="857250" indent="-285750" algn="ctr">
            <a:defRPr sz="3000"/>
          </a:lvl4pPr>
          <a:lvl5pPr marL="1143000" indent="-285750" algn="ctr">
            <a:defRPr sz="3000"/>
          </a:lvl5pPr>
          <a:lvl6pPr marL="1428750" indent="-285750" algn="ctr">
            <a:defRPr sz="3000"/>
          </a:lvl6pPr>
          <a:lvl7pPr marL="1714500" indent="-285750" algn="ctr">
            <a:defRPr sz="3000"/>
          </a:lvl7pPr>
          <a:lvl8pPr marL="2000250" indent="-285750" algn="ctr">
            <a:defRPr sz="3000"/>
          </a:lvl8pPr>
          <a:lvl9pPr marL="2286000" indent="-285750" algn="ctr">
            <a:defRPr sz="3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>
              <a:solidFill>
                <a:schemeClr val="dk1"/>
              </a:solidFill>
            </a:rPr>
            <a:t>书写</a:t>
          </a:r>
          <a:endParaRPr lang="zh-CN" altLang="en-US" sz="4400" dirty="0" smtClean="0">
            <a:solidFill>
              <a:schemeClr val="dk1"/>
            </a:solidFill>
          </a:endParaRPr>
        </a:p>
      </dsp:txBody>
      <dsp:txXfrm>
        <a:off x="2778633" y="1490421"/>
        <a:ext cx="6483477" cy="2877585"/>
      </dsp:txXfrm>
    </dsp:sp>
    <dsp:sp modelId="{E906216A-97B2-4E23-8D8A-5E5CD518D001}">
      <dsp:nvSpPr>
        <dsp:cNvPr id="9" name="饼形 8"/>
        <dsp:cNvSpPr/>
      </dsp:nvSpPr>
      <dsp:spPr bwMode="white">
        <a:xfrm>
          <a:off x="1945053" y="3013552"/>
          <a:ext cx="1667160" cy="1220678"/>
        </a:xfrm>
        <a:prstGeom prst="pie">
          <a:avLst>
            <a:gd name="adj1" fmla="val 5400000"/>
            <a:gd name="adj2" fmla="val 16200000"/>
          </a:avLst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1945053" y="3013552"/>
        <a:ext cx="1667160" cy="1220678"/>
      </dsp:txXfrm>
    </dsp:sp>
    <dsp:sp modelId="{AB31DC87-1EF0-4A9B-B927-F729D84048C9}">
      <dsp:nvSpPr>
        <dsp:cNvPr id="10" name="矩形 9"/>
        <dsp:cNvSpPr/>
      </dsp:nvSpPr>
      <dsp:spPr bwMode="white">
        <a:xfrm>
          <a:off x="2778633" y="3045312"/>
          <a:ext cx="6483477" cy="1157159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vert="horz" wrap="square" lIns="167640" tIns="167640" rIns="167640" bIns="167640" anchor="ctr"/>
        <a:lstStyle>
          <a:lvl1pPr algn="ctr">
            <a:defRPr sz="6500"/>
          </a:lvl1pPr>
          <a:lvl2pPr marL="285750" indent="-285750" algn="ctr">
            <a:defRPr sz="3000"/>
          </a:lvl2pPr>
          <a:lvl3pPr marL="571500" indent="-285750" algn="ctr">
            <a:defRPr sz="3000"/>
          </a:lvl3pPr>
          <a:lvl4pPr marL="857250" indent="-285750" algn="ctr">
            <a:defRPr sz="3000"/>
          </a:lvl4pPr>
          <a:lvl5pPr marL="1143000" indent="-285750" algn="ctr">
            <a:defRPr sz="3000"/>
          </a:lvl5pPr>
          <a:lvl6pPr marL="1428750" indent="-285750" algn="ctr">
            <a:defRPr sz="3000"/>
          </a:lvl6pPr>
          <a:lvl7pPr marL="1714500" indent="-285750" algn="ctr">
            <a:defRPr sz="3000"/>
          </a:lvl7pPr>
          <a:lvl8pPr marL="2000250" indent="-285750" algn="ctr">
            <a:defRPr sz="3000"/>
          </a:lvl8pPr>
          <a:lvl9pPr marL="2286000" indent="-285750" algn="ctr">
            <a:defRPr sz="3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dirty="0" smtClean="0">
              <a:solidFill>
                <a:schemeClr val="dk1"/>
              </a:solidFill>
            </a:rPr>
            <a:t>思考</a:t>
          </a:r>
          <a:endParaRPr lang="zh-CN" altLang="en-US" sz="4400" dirty="0">
            <a:solidFill>
              <a:schemeClr val="dk1"/>
            </a:solidFill>
          </a:endParaRPr>
        </a:p>
      </dsp:txBody>
      <dsp:txXfrm>
        <a:off x="2778633" y="3045312"/>
        <a:ext cx="6483477" cy="1157159"/>
      </dsp:txXfrm>
    </dsp:sp>
    <dsp:sp modelId="{617362D1-419E-4F81-A66C-7D755492D57A}">
      <dsp:nvSpPr>
        <dsp:cNvPr id="5" name="矩形 4" hidden="1"/>
        <dsp:cNvSpPr/>
      </dsp:nvSpPr>
      <dsp:spPr>
        <a:xfrm>
          <a:off x="0" y="4735335"/>
          <a:ext cx="9262110" cy="277863"/>
        </a:xfrm>
        <a:prstGeom prst="rect">
          <a:avLst/>
        </a:prstGeom>
      </dsp:spPr>
      <dsp:txXfrm>
        <a:off x="0" y="4735335"/>
        <a:ext cx="9262110" cy="277863"/>
      </dsp:txXfrm>
    </dsp:sp>
    <dsp:sp modelId="{374D85A3-EA97-4D9D-BE01-B2C257A251C3}">
      <dsp:nvSpPr>
        <dsp:cNvPr id="8" name="矩形 7" hidden="1"/>
        <dsp:cNvSpPr/>
      </dsp:nvSpPr>
      <dsp:spPr>
        <a:xfrm>
          <a:off x="0" y="4457471"/>
          <a:ext cx="9262110" cy="277863"/>
        </a:xfrm>
        <a:prstGeom prst="rect">
          <a:avLst/>
        </a:prstGeom>
      </dsp:spPr>
      <dsp:txXfrm>
        <a:off x="0" y="4457471"/>
        <a:ext cx="9262110" cy="277863"/>
      </dsp:txXfrm>
    </dsp:sp>
    <dsp:sp modelId="{3C35EC5F-975E-465F-9345-74DE12396857}">
      <dsp:nvSpPr>
        <dsp:cNvPr id="11" name="矩形 10"/>
        <dsp:cNvSpPr/>
      </dsp:nvSpPr>
      <dsp:spPr bwMode="white">
        <a:xfrm>
          <a:off x="6020372" y="0"/>
          <a:ext cx="3241739" cy="1667160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lIns="114300" tIns="114300" rIns="114300" bIns="114300" anchor="ctr"/>
        <a:lstStyle>
          <a:lvl1pPr algn="l">
            <a:defRPr sz="65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dirty="0" smtClean="0">
              <a:solidFill>
                <a:schemeClr val="dk1"/>
              </a:solidFill>
            </a:rPr>
            <a:t>5.6.2</a:t>
          </a:r>
          <a:endParaRPr lang="zh-CN" altLang="en-US" dirty="0">
            <a:solidFill>
              <a:schemeClr val="dk1"/>
            </a:solidFill>
          </a:endParaRPr>
        </a:p>
      </dsp:txBody>
      <dsp:txXfrm>
        <a:off x="6020372" y="0"/>
        <a:ext cx="3241739" cy="1667160"/>
      </dsp:txXfrm>
    </dsp:sp>
    <dsp:sp modelId="{DA22F0AF-481F-4846-BFA5-E40CA3575FAC}">
      <dsp:nvSpPr>
        <dsp:cNvPr id="12" name="矩形 11"/>
        <dsp:cNvSpPr/>
      </dsp:nvSpPr>
      <dsp:spPr bwMode="white">
        <a:xfrm>
          <a:off x="6020372" y="1479060"/>
          <a:ext cx="3241739" cy="1667219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vert="horz" wrap="square" lIns="114300" tIns="114300" rIns="114300" bIns="114300" anchor="ctr"/>
        <a:lstStyle>
          <a:lvl1pPr algn="l">
            <a:defRPr sz="65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dirty="0" smtClean="0">
              <a:solidFill>
                <a:schemeClr val="dk1"/>
              </a:solidFill>
            </a:rPr>
            <a:t>P1</a:t>
          </a:r>
          <a:r>
            <a:rPr lang="en-US" altLang="zh-CN" dirty="0" smtClean="0">
              <a:solidFill>
                <a:schemeClr val="dk1"/>
              </a:solidFill>
            </a:rPr>
            <a:t>79</a:t>
          </a:r>
          <a:r>
            <a:rPr lang="zh-CN" altLang="en-US" dirty="0" smtClean="0">
              <a:solidFill>
                <a:schemeClr val="dk1"/>
              </a:solidFill>
            </a:rPr>
            <a:t>习题四</a:t>
          </a:r>
          <a:r>
            <a:rPr lang="en-US" altLang="zh-CN" dirty="0" smtClean="0">
              <a:solidFill>
                <a:schemeClr val="dk1"/>
              </a:solidFill>
            </a:rPr>
            <a:t>A</a:t>
          </a:r>
          <a:r>
            <a:rPr lang="zh-CN" altLang="zh-CN" dirty="0" smtClean="0">
              <a:solidFill>
                <a:schemeClr val="dk1"/>
              </a:solidFill>
            </a:rPr>
            <a:t>组</a:t>
          </a:r>
          <a:r>
            <a:rPr lang="zh-CN" altLang="en-US" dirty="0" smtClean="0">
              <a:solidFill>
                <a:schemeClr val="dk1"/>
              </a:solidFill>
            </a:rPr>
            <a:t>第</a:t>
          </a:r>
          <a:r>
            <a:rPr lang="en-US" altLang="zh-CN" dirty="0" smtClean="0">
              <a:solidFill>
                <a:schemeClr val="dk1"/>
              </a:solidFill>
            </a:rPr>
            <a:t>1</a:t>
          </a:r>
          <a:r>
            <a:rPr lang="zh-CN" altLang="en-US" dirty="0" smtClean="0">
              <a:solidFill>
                <a:schemeClr val="dk1"/>
              </a:solidFill>
            </a:rPr>
            <a:t>题</a:t>
          </a:r>
          <a:endParaRPr lang="zh-CN" altLang="en-US" dirty="0">
            <a:solidFill>
              <a:schemeClr val="dk1"/>
            </a:solidFill>
          </a:endParaRPr>
        </a:p>
      </dsp:txBody>
      <dsp:txXfrm>
        <a:off x="6020372" y="1479060"/>
        <a:ext cx="3241739" cy="1667219"/>
      </dsp:txXfrm>
    </dsp:sp>
    <dsp:sp modelId="{BEA55D88-2B3D-426F-85D4-D3A22B94F238}">
      <dsp:nvSpPr>
        <dsp:cNvPr id="13" name="矩形 12"/>
        <dsp:cNvSpPr/>
      </dsp:nvSpPr>
      <dsp:spPr bwMode="white">
        <a:xfrm>
          <a:off x="6020372" y="2790311"/>
          <a:ext cx="3241739" cy="1667160"/>
        </a:xfrm>
        <a:prstGeom prst="rect">
          <a:avLst/>
        </a:prstGeom>
        <a:noFill/>
        <a:ln>
          <a:noFill/>
        </a:ln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lIns="114300" tIns="114300" rIns="114300" bIns="114300" anchor="ctr"/>
        <a:lstStyle>
          <a:lvl1pPr algn="l">
            <a:defRPr sz="65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pPr lvl="1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dirty="0" smtClean="0">
              <a:solidFill>
                <a:schemeClr val="dk1"/>
              </a:solidFill>
            </a:rPr>
            <a:t>诱导公式在生活中的应用实例</a:t>
          </a:r>
          <a:endParaRPr lang="zh-CN" altLang="en-US" dirty="0">
            <a:solidFill>
              <a:schemeClr val="dk1"/>
            </a:solidFill>
          </a:endParaRPr>
        </a:p>
      </dsp:txBody>
      <dsp:txXfrm>
        <a:off x="6020372" y="2790311"/>
        <a:ext cx="3241739" cy="16671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endSty" val="noArr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4" Type="http://schemas.openxmlformats.org/officeDocument/2006/relationships/image" Target="../media/image55.wmf"/><Relationship Id="rId13" Type="http://schemas.openxmlformats.org/officeDocument/2006/relationships/image" Target="../media/image54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6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0" Type="http://schemas.openxmlformats.org/officeDocument/2006/relationships/image" Target="../media/image34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AC3929-1A44-42E2-954D-732FDBEF64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F39AA-91E3-44DC-8B2F-71B264CF226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9.jpeg"/><Relationship Id="rId10" Type="http://schemas.openxmlformats.org/officeDocument/2006/relationships/vmlDrawing" Target="../drawings/vmlDrawing10.v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0.bin"/><Relationship Id="rId31" Type="http://schemas.openxmlformats.org/officeDocument/2006/relationships/vmlDrawing" Target="../drawings/vmlDrawing11.vml"/><Relationship Id="rId30" Type="http://schemas.openxmlformats.org/officeDocument/2006/relationships/slideLayout" Target="../slideLayouts/slideLayout10.xml"/><Relationship Id="rId3" Type="http://schemas.openxmlformats.org/officeDocument/2006/relationships/image" Target="../media/image42.wmf"/><Relationship Id="rId29" Type="http://schemas.openxmlformats.org/officeDocument/2006/relationships/image" Target="../media/image55.wmf"/><Relationship Id="rId28" Type="http://schemas.openxmlformats.org/officeDocument/2006/relationships/oleObject" Target="../embeddings/oleObject62.bin"/><Relationship Id="rId27" Type="http://schemas.openxmlformats.org/officeDocument/2006/relationships/image" Target="../media/image54.wmf"/><Relationship Id="rId26" Type="http://schemas.openxmlformats.org/officeDocument/2006/relationships/oleObject" Target="../embeddings/oleObject61.bin"/><Relationship Id="rId25" Type="http://schemas.openxmlformats.org/officeDocument/2006/relationships/image" Target="../media/image53.wmf"/><Relationship Id="rId24" Type="http://schemas.openxmlformats.org/officeDocument/2006/relationships/oleObject" Target="../embeddings/oleObject60.bin"/><Relationship Id="rId23" Type="http://schemas.openxmlformats.org/officeDocument/2006/relationships/image" Target="../media/image52.wmf"/><Relationship Id="rId22" Type="http://schemas.openxmlformats.org/officeDocument/2006/relationships/oleObject" Target="../embeddings/oleObject59.bin"/><Relationship Id="rId21" Type="http://schemas.openxmlformats.org/officeDocument/2006/relationships/image" Target="../media/image51.wmf"/><Relationship Id="rId20" Type="http://schemas.openxmlformats.org/officeDocument/2006/relationships/oleObject" Target="../embeddings/oleObject58.bin"/><Relationship Id="rId2" Type="http://schemas.openxmlformats.org/officeDocument/2006/relationships/oleObject" Target="../embeddings/oleObject49.bin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57.bin"/><Relationship Id="rId17" Type="http://schemas.openxmlformats.org/officeDocument/2006/relationships/image" Target="../media/image49.wmf"/><Relationship Id="rId16" Type="http://schemas.openxmlformats.org/officeDocument/2006/relationships/oleObject" Target="../embeddings/oleObject56.bin"/><Relationship Id="rId15" Type="http://schemas.openxmlformats.org/officeDocument/2006/relationships/image" Target="../media/image48.wmf"/><Relationship Id="rId14" Type="http://schemas.openxmlformats.org/officeDocument/2006/relationships/oleObject" Target="../embeddings/oleObject55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54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6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63.bin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10.xml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69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7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70.bin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10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67.wmf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10.xml"/><Relationship Id="rId2" Type="http://schemas.openxmlformats.org/officeDocument/2006/relationships/oleObject" Target="../embeddings/oleObject74.bin"/><Relationship Id="rId19" Type="http://schemas.openxmlformats.org/officeDocument/2006/relationships/image" Target="../media/image75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74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73.w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72.w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78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86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67.wmf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10.xml"/><Relationship Id="rId2" Type="http://schemas.openxmlformats.org/officeDocument/2006/relationships/oleObject" Target="../embeddings/oleObject83.bin"/><Relationship Id="rId19" Type="http://schemas.openxmlformats.org/officeDocument/2006/relationships/image" Target="../media/image78.wmf"/><Relationship Id="rId18" Type="http://schemas.openxmlformats.org/officeDocument/2006/relationships/oleObject" Target="../embeddings/oleObject91.bin"/><Relationship Id="rId17" Type="http://schemas.openxmlformats.org/officeDocument/2006/relationships/image" Target="../media/image77.wmf"/><Relationship Id="rId16" Type="http://schemas.openxmlformats.org/officeDocument/2006/relationships/oleObject" Target="../embeddings/oleObject90.bin"/><Relationship Id="rId15" Type="http://schemas.openxmlformats.org/officeDocument/2006/relationships/image" Target="../media/image74.wmf"/><Relationship Id="rId14" Type="http://schemas.openxmlformats.org/officeDocument/2006/relationships/oleObject" Target="../embeddings/oleObject89.bin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72.wmf"/><Relationship Id="rId10" Type="http://schemas.openxmlformats.org/officeDocument/2006/relationships/oleObject" Target="../embeddings/oleObject87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95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3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92.bin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10.xml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97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96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86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98.bin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10.xml"/><Relationship Id="rId13" Type="http://schemas.openxmlformats.org/officeDocument/2006/relationships/image" Target="../media/image89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88.wmf"/><Relationship Id="rId10" Type="http://schemas.openxmlformats.org/officeDocument/2006/relationships/oleObject" Target="../embeddings/oleObject102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4.bin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0" Type="http://schemas.openxmlformats.org/officeDocument/2006/relationships/vmlDrawing" Target="../drawings/vmlDrawing18.v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jpeg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png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33.wmf"/><Relationship Id="rId2" Type="http://schemas.openxmlformats.org/officeDocument/2006/relationships/image" Target="../media/image15.png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15.png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23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9.jpeg"/><Relationship Id="rId7" Type="http://schemas.openxmlformats.org/officeDocument/2006/relationships/image" Target="../media/image37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9.bin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45.bin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00950" y="-277812"/>
            <a:ext cx="4614863" cy="661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图片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2"/>
          <p:cNvGrpSpPr/>
          <p:nvPr/>
        </p:nvGrpSpPr>
        <p:grpSpPr bwMode="auto">
          <a:xfrm>
            <a:off x="2482850" y="4987290"/>
            <a:ext cx="7226300" cy="211138"/>
            <a:chOff x="0" y="0"/>
            <a:chExt cx="7227567" cy="210793"/>
          </a:xfrm>
        </p:grpSpPr>
        <p:grpSp>
          <p:nvGrpSpPr>
            <p:cNvPr id="3" name="组合 8"/>
            <p:cNvGrpSpPr/>
            <p:nvPr/>
          </p:nvGrpSpPr>
          <p:grpSpPr bwMode="auto">
            <a:xfrm>
              <a:off x="0" y="52698"/>
              <a:ext cx="7227567" cy="0"/>
              <a:chOff x="0" y="0"/>
              <a:chExt cx="4656093" cy="0"/>
            </a:xfrm>
          </p:grpSpPr>
          <p:cxnSp>
            <p:nvCxnSpPr>
              <p:cNvPr id="1037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2141493" cy="0"/>
              </a:xfrm>
              <a:prstGeom prst="line">
                <a:avLst/>
              </a:prstGeom>
              <a:noFill/>
              <a:ln w="6350">
                <a:solidFill>
                  <a:schemeClr val="accent2"/>
                </a:solidFill>
                <a:round/>
              </a:ln>
            </p:spPr>
          </p:cxnSp>
          <p:cxnSp>
            <p:nvCxnSpPr>
              <p:cNvPr id="1038" name="直接连接符 9"/>
              <p:cNvCxnSpPr>
                <a:cxnSpLocks noChangeShapeType="1"/>
              </p:cNvCxnSpPr>
              <p:nvPr/>
            </p:nvCxnSpPr>
            <p:spPr bwMode="auto">
              <a:xfrm>
                <a:off x="2514600" y="0"/>
                <a:ext cx="2141493" cy="0"/>
              </a:xfrm>
              <a:prstGeom prst="line">
                <a:avLst/>
              </a:prstGeom>
              <a:noFill/>
              <a:ln w="6350">
                <a:solidFill>
                  <a:schemeClr val="accent2"/>
                </a:solidFill>
                <a:round/>
              </a:ln>
            </p:spPr>
          </p:cxnSp>
        </p:grpSp>
        <p:sp>
          <p:nvSpPr>
            <p:cNvPr id="1036" name="等腰三角形 10"/>
            <p:cNvSpPr>
              <a:spLocks noChangeArrowheads="1"/>
            </p:cNvSpPr>
            <p:nvPr/>
          </p:nvSpPr>
          <p:spPr bwMode="auto">
            <a:xfrm>
              <a:off x="3491524" y="0"/>
              <a:ext cx="244520" cy="2107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" name="文本框 125"/>
          <p:cNvSpPr>
            <a:spLocks noChangeArrowheads="1"/>
          </p:cNvSpPr>
          <p:nvPr/>
        </p:nvSpPr>
        <p:spPr bwMode="auto">
          <a:xfrm>
            <a:off x="3259055" y="4099784"/>
            <a:ext cx="1962851" cy="947043"/>
          </a:xfrm>
          <a:prstGeom prst="parallelogram">
            <a:avLst>
              <a:gd name="adj" fmla="val 24993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latin typeface="微软雅黑" panose="020B0503020204020204" pitchFamily="34" charset="-122"/>
                <a:sym typeface="Tahoma" panose="020B0604030504040204" pitchFamily="34" charset="0"/>
              </a:rPr>
              <a:t>5.6   </a:t>
            </a:r>
            <a:endParaRPr lang="en-US" altLang="zh-CN" sz="4000" b="1" dirty="0"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648200" y="4099560"/>
          <a:ext cx="315531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4" imgW="647700" imgH="203200" progId="Equation.3">
                  <p:embed/>
                </p:oleObj>
              </mc:Choice>
              <mc:Fallback>
                <p:oleObj name="公式" r:id="rId4" imgW="647700" imgH="203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4099560"/>
                        <a:ext cx="3155315" cy="893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107565" y="137604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2644743" y="4282149"/>
            <a:ext cx="7329267" cy="128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5730" name="Picture 18" descr="C:\Users\Administrator\Desktop\5d39d7a2912476a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5343" y="1412333"/>
            <a:ext cx="4885120" cy="2096086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4353494" y="1507406"/>
            <a:ext cx="604683" cy="1077218"/>
          </a:xfrm>
          <a:prstGeom prst="rect">
            <a:avLst/>
          </a:prstGeom>
          <a:noFill/>
          <a:effectLst>
            <a:reflection blurRad="6350" stA="50000" endA="300" endPos="90000" dir="5400000" sy="-100000" algn="bl" rotWithShape="0"/>
          </a:effectLst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sp>
        <p:nvSpPr>
          <p:cNvPr id="54" name="矩形 53"/>
          <p:cNvSpPr/>
          <p:nvPr/>
        </p:nvSpPr>
        <p:spPr>
          <a:xfrm>
            <a:off x="6591290" y="2064957"/>
            <a:ext cx="4762533" cy="17145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Object 19"/>
          <p:cNvGraphicFramePr>
            <a:graphicFrameLocks noChangeAspect="1"/>
          </p:cNvGraphicFramePr>
          <p:nvPr/>
        </p:nvGraphicFramePr>
        <p:xfrm>
          <a:off x="7444332" y="2218948"/>
          <a:ext cx="2956984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3" imgW="25908000" imgH="4876800" progId="Equation.3">
                  <p:embed/>
                </p:oleObj>
              </mc:Choice>
              <mc:Fallback>
                <p:oleObj name="公式" r:id="rId3" imgW="25908000" imgH="48768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4332" y="2218948"/>
                        <a:ext cx="2956984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0"/>
          <p:cNvGraphicFramePr>
            <a:graphicFrameLocks noChangeAspect="1"/>
          </p:cNvGraphicFramePr>
          <p:nvPr/>
        </p:nvGraphicFramePr>
        <p:xfrm>
          <a:off x="7448547" y="2647576"/>
          <a:ext cx="278341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5" imgW="24384000" imgH="4876800" progId="Equation.3">
                  <p:embed/>
                </p:oleObj>
              </mc:Choice>
              <mc:Fallback>
                <p:oleObj name="公式" r:id="rId5" imgW="24384000" imgH="48768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8547" y="2647576"/>
                        <a:ext cx="2783417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1"/>
          <p:cNvGraphicFramePr>
            <a:graphicFrameLocks noChangeAspect="1"/>
          </p:cNvGraphicFramePr>
          <p:nvPr/>
        </p:nvGraphicFramePr>
        <p:xfrm>
          <a:off x="7448547" y="3136526"/>
          <a:ext cx="302683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7" imgW="26517600" imgH="4876800" progId="Equation.3">
                  <p:embed/>
                </p:oleObj>
              </mc:Choice>
              <mc:Fallback>
                <p:oleObj name="公式" r:id="rId7" imgW="26517600" imgH="48768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8547" y="3136526"/>
                        <a:ext cx="3026833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81751" y="4482506"/>
            <a:ext cx="6356862" cy="86177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4800" dirty="0" smtClean="0"/>
              <a:t>  余弦为正，其他为</a:t>
            </a:r>
            <a:r>
              <a:rPr lang="zh-CN" altLang="en-US" sz="4800" dirty="0" smtClean="0"/>
              <a:t>负</a:t>
            </a:r>
            <a:r>
              <a:rPr lang="en-US" altLang="zh-CN" sz="4800" dirty="0" smtClean="0"/>
              <a:t>.</a:t>
            </a:r>
            <a:endParaRPr lang="zh-CN" altLang="en-US" sz="4800" dirty="0"/>
          </a:p>
        </p:txBody>
      </p:sp>
      <p:sp>
        <p:nvSpPr>
          <p:cNvPr id="24" name="椭圆 23"/>
          <p:cNvSpPr/>
          <p:nvPr/>
        </p:nvSpPr>
        <p:spPr>
          <a:xfrm>
            <a:off x="1660005" y="4021898"/>
            <a:ext cx="998806" cy="1702191"/>
          </a:xfrm>
          <a:prstGeom prst="ellipse">
            <a:avLst/>
          </a:prstGeom>
          <a:solidFill>
            <a:schemeClr val="accent1"/>
          </a:solidFill>
          <a:effectLst>
            <a:glow rad="101600">
              <a:schemeClr val="accent2">
                <a:satMod val="175000"/>
                <a:alpha val="40000"/>
              </a:schemeClr>
            </a:glo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b="1" dirty="0" smtClean="0">
                <a:latin typeface="hakuyoxingshu7000" panose="02000600000000000000" pitchFamily="2" charset="-122"/>
                <a:ea typeface="hakuyoxingshu7000" panose="02000600000000000000" pitchFamily="2" charset="-122"/>
                <a:cs typeface="hakuyoxingshu7000" panose="02000600000000000000" pitchFamily="2" charset="-122"/>
              </a:rPr>
              <a:t>特</a:t>
            </a:r>
            <a:endParaRPr lang="en-US" altLang="zh-CN" sz="5400" b="1" dirty="0" smtClean="0">
              <a:latin typeface="hakuyoxingshu7000" panose="02000600000000000000" pitchFamily="2" charset="-122"/>
              <a:ea typeface="hakuyoxingshu7000" panose="02000600000000000000" pitchFamily="2" charset="-122"/>
              <a:cs typeface="hakuyoxingshu7000" panose="02000600000000000000" pitchFamily="2" charset="-122"/>
            </a:endParaRPr>
          </a:p>
          <a:p>
            <a:pPr algn="ctr"/>
            <a:r>
              <a:rPr lang="zh-CN" altLang="en-US" sz="5400" b="1" dirty="0" smtClean="0">
                <a:latin typeface="hakuyoxingshu7000" panose="02000600000000000000" pitchFamily="2" charset="-122"/>
                <a:ea typeface="hakuyoxingshu7000" panose="02000600000000000000" pitchFamily="2" charset="-122"/>
                <a:cs typeface="hakuyoxingshu7000" panose="02000600000000000000" pitchFamily="2" charset="-122"/>
              </a:rPr>
              <a:t>征</a:t>
            </a:r>
            <a:endParaRPr lang="zh-CN" altLang="en-US" sz="5400" b="1" dirty="0">
              <a:latin typeface="hakuyoxingshu7000" panose="02000600000000000000" pitchFamily="2" charset="-122"/>
              <a:ea typeface="hakuyoxingshu7000" panose="02000600000000000000" pitchFamily="2" charset="-122"/>
              <a:cs typeface="hakuyoxingshu7000" panose="02000600000000000000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12226" y="1256691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/>
              <a:t>公式二：</a:t>
            </a:r>
            <a:endParaRPr lang="zh-CN" altLang="en-US" sz="4000" b="1" dirty="0"/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333375" y="262255"/>
            <a:ext cx="4549928" cy="817563"/>
            <a:chOff x="0" y="0"/>
            <a:chExt cx="4549928" cy="817062"/>
          </a:xfrm>
        </p:grpSpPr>
        <p:grpSp>
          <p:nvGrpSpPr>
            <p:cNvPr id="18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9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0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9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7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8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0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1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2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新知探究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25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3" grpId="0" animBg="1"/>
      <p:bldP spid="2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752167" y="2514681"/>
            <a:ext cx="10146890" cy="3790336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737424" y="1113586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1  </a:t>
            </a:r>
            <a:r>
              <a:rPr lang="zh-CN" altLang="en-US" sz="2800" b="1" dirty="0" smtClean="0"/>
              <a:t>求</a:t>
            </a:r>
            <a:r>
              <a:rPr lang="zh-CN" altLang="en-US" sz="2800" b="1" dirty="0" smtClean="0"/>
              <a:t>下列三角函数值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: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1325963" y="1631315"/>
          <a:ext cx="21129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2" imgW="18288000" imgH="9448800" progId="Equation.3">
                  <p:embed/>
                </p:oleObj>
              </mc:Choice>
              <mc:Fallback>
                <p:oleObj name="公式" r:id="rId2" imgW="18288000" imgH="94488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5963" y="1631315"/>
                        <a:ext cx="2112962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4536348" y="1815005"/>
          <a:ext cx="2463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21336000" imgH="5486400" progId="Equation.3">
                  <p:embed/>
                </p:oleObj>
              </mc:Choice>
              <mc:Fallback>
                <p:oleObj name="公式" r:id="rId4" imgW="21336000" imgH="54864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6348" y="1815005"/>
                        <a:ext cx="2463800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7832725" y="1610678"/>
          <a:ext cx="2571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22250400" imgH="9448800" progId="Equation.3">
                  <p:embed/>
                </p:oleObj>
              </mc:Choice>
              <mc:Fallback>
                <p:oleObj name="公式" r:id="rId6" imgW="22250400" imgH="94488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2725" y="1610678"/>
                        <a:ext cx="257175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798456" y="2568619"/>
          <a:ext cx="1658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17373600" imgH="9448800" progId="Equation.3">
                  <p:embed/>
                </p:oleObj>
              </mc:Choice>
              <mc:Fallback>
                <p:oleObj name="公式" r:id="rId8" imgW="17373600" imgH="94488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8456" y="2568619"/>
                        <a:ext cx="1658937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3379860" y="2568619"/>
          <a:ext cx="1631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14325600" imgH="9448800" progId="Equation.3">
                  <p:embed/>
                </p:oleObj>
              </mc:Choice>
              <mc:Fallback>
                <p:oleObj name="公式" r:id="rId10" imgW="14325600" imgH="94488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9860" y="2568619"/>
                        <a:ext cx="1631950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5035368" y="2519406"/>
          <a:ext cx="9572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2" imgW="8839200" imgH="9448800" progId="Equation.3">
                  <p:embed/>
                </p:oleObj>
              </mc:Choice>
              <mc:Fallback>
                <p:oleObj name="公式" r:id="rId12" imgW="8839200" imgH="94488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5368" y="2519406"/>
                        <a:ext cx="957263" cy="906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150374" y="278015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767142" y="3715909"/>
          <a:ext cx="1949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4" imgW="20421600" imgH="5486400" progId="Equation.3">
                  <p:embed/>
                </p:oleObj>
              </mc:Choice>
              <mc:Fallback>
                <p:oleObj name="公式" r:id="rId14" imgW="20421600" imgH="54864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7142" y="3715909"/>
                        <a:ext cx="1949450" cy="498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3654983" y="3742896"/>
          <a:ext cx="1631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16" imgW="14325600" imgH="4876800" progId="Equation.3">
                  <p:embed/>
                </p:oleObj>
              </mc:Choice>
              <mc:Fallback>
                <p:oleObj name="公式" r:id="rId16" imgW="14325600" imgH="48768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4983" y="3742896"/>
                        <a:ext cx="1631950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5132642" y="3444446"/>
          <a:ext cx="989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18" imgW="9144000" imgH="10363200" progId="Equation.3">
                  <p:embed/>
                </p:oleObj>
              </mc:Choice>
              <mc:Fallback>
                <p:oleObj name="公式" r:id="rId18" imgW="9144000" imgH="103632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32642" y="3444446"/>
                        <a:ext cx="989013" cy="993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1766270" y="4481702"/>
          <a:ext cx="20367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20" imgW="21336000" imgH="9448800" progId="Equation.3">
                  <p:embed/>
                </p:oleObj>
              </mc:Choice>
              <mc:Fallback>
                <p:oleObj name="公式" r:id="rId20" imgW="21336000" imgH="9448800" progId="Equation.3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66270" y="4481702"/>
                        <a:ext cx="2036762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3715361" y="4466953"/>
          <a:ext cx="20145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22" imgW="17678400" imgH="9448800" progId="Equation.3">
                  <p:embed/>
                </p:oleObj>
              </mc:Choice>
              <mc:Fallback>
                <p:oleObj name="公式" r:id="rId22" imgW="17678400" imgH="9448800" progId="Equation.3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5361" y="4466953"/>
                        <a:ext cx="2014538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5413988" y="5197916"/>
          <a:ext cx="12541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24" imgW="11582400" imgH="10363200" progId="Equation.3">
                  <p:embed/>
                </p:oleObj>
              </mc:Choice>
              <mc:Fallback>
                <p:oleObj name="公式" r:id="rId24" imgW="11582400" imgH="10363200" progId="Equation.3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13988" y="5197916"/>
                        <a:ext cx="1254125" cy="995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5661886" y="4461525"/>
          <a:ext cx="2743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26" imgW="24079200" imgH="9448800" progId="Equation.3">
                  <p:embed/>
                </p:oleObj>
              </mc:Choice>
              <mc:Fallback>
                <p:oleObj name="公式" r:id="rId26" imgW="24079200" imgH="9448800" progId="Equation.3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61886" y="4461525"/>
                        <a:ext cx="2743200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3735635" y="5288556"/>
          <a:ext cx="1666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28" imgW="14630400" imgH="9448800" progId="Equation.3">
                  <p:embed/>
                </p:oleObj>
              </mc:Choice>
              <mc:Fallback>
                <p:oleObj name="公式" r:id="rId28" imgW="14630400" imgH="9448800" progId="Equation.3">
                  <p:embed/>
                  <p:pic>
                    <p:nvPicPr>
                      <p:cNvPr id="0" name="图片 10253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35635" y="5288556"/>
                        <a:ext cx="1666875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26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33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4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7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31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2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8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9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30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例题解析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ldLvl="0" animBg="1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752166" y="2237357"/>
            <a:ext cx="10766323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737424" y="1308199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2  </a:t>
            </a:r>
            <a:r>
              <a:rPr lang="zh-CN" altLang="en-US" sz="2800" b="1" dirty="0" smtClean="0"/>
              <a:t>计算</a:t>
            </a:r>
            <a:r>
              <a:rPr lang="zh-CN" altLang="en-US" sz="2800" b="1" dirty="0" smtClean="0"/>
              <a:t>：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2614100" y="1025018"/>
          <a:ext cx="40497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35052000" imgH="10668000" progId="Equation.3">
                  <p:embed/>
                </p:oleObj>
              </mc:Choice>
              <mc:Fallback>
                <p:oleObj name="公式" r:id="rId2" imgW="35052000" imgH="106680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100" y="1025018"/>
                        <a:ext cx="4049713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150374" y="259131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766585" y="2369451"/>
          <a:ext cx="4471983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42976800" imgH="10668000" progId="Equation.3">
                  <p:embed/>
                </p:oleObj>
              </mc:Choice>
              <mc:Fallback>
                <p:oleObj name="公式" r:id="rId4" imgW="42976800" imgH="106680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585" y="2369451"/>
                        <a:ext cx="4471983" cy="9947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626138" y="3431234"/>
          <a:ext cx="6751566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64922400" imgH="10668000" progId="Equation.3">
                  <p:embed/>
                </p:oleObj>
              </mc:Choice>
              <mc:Fallback>
                <p:oleObj name="公式" r:id="rId6" imgW="64922400" imgH="106680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138" y="3431234"/>
                        <a:ext cx="6751566" cy="9947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6332097" y="4563189"/>
          <a:ext cx="3075649" cy="93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29565600" imgH="10058400" progId="Equation.3">
                  <p:embed/>
                </p:oleObj>
              </mc:Choice>
              <mc:Fallback>
                <p:oleObj name="公式" r:id="rId8" imgW="29565600" imgH="100584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2097" y="4563189"/>
                        <a:ext cx="3075649" cy="9375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2658507" y="4532500"/>
          <a:ext cx="3678775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35356800" imgH="10668000" progId="Equation.3">
                  <p:embed/>
                </p:oleObj>
              </mc:Choice>
              <mc:Fallback>
                <p:oleObj name="公式" r:id="rId10" imgW="35356800" imgH="106680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8507" y="4532500"/>
                        <a:ext cx="3678775" cy="9947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10227856" y="4550896"/>
          <a:ext cx="918978" cy="96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8839200" imgH="10363200" progId="Equation.3">
                  <p:embed/>
                </p:oleObj>
              </mc:Choice>
              <mc:Fallback>
                <p:oleObj name="公式" r:id="rId12" imgW="8839200" imgH="103632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27856" y="4550896"/>
                        <a:ext cx="918978" cy="9661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9337930" y="4227622"/>
          <a:ext cx="9175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4" imgW="8839200" imgH="14325600" progId="Equation.3">
                  <p:embed/>
                </p:oleObj>
              </mc:Choice>
              <mc:Fallback>
                <p:oleObj name="公式" r:id="rId14" imgW="8839200" imgH="14325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37930" y="4227622"/>
                        <a:ext cx="917575" cy="1336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16"/>
          <p:cNvGrpSpPr/>
          <p:nvPr/>
        </p:nvGrpSpPr>
        <p:grpSpPr bwMode="auto">
          <a:xfrm>
            <a:off x="333375" y="262255"/>
            <a:ext cx="4549928" cy="817563"/>
            <a:chOff x="0" y="0"/>
            <a:chExt cx="4549928" cy="817062"/>
          </a:xfrm>
        </p:grpSpPr>
        <p:grpSp>
          <p:nvGrpSpPr>
            <p:cNvPr id="28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35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6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9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33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4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30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31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32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例题解析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ldLvl="0" animBg="1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752166" y="2377692"/>
            <a:ext cx="10766323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737424" y="1448534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  </a:t>
            </a:r>
            <a:r>
              <a:rPr lang="zh-CN" altLang="en-US" sz="2800" b="1" dirty="0" smtClean="0"/>
              <a:t>化</a:t>
            </a:r>
            <a:r>
              <a:rPr lang="zh-CN" altLang="en-US" sz="2800" b="1" dirty="0" smtClean="0"/>
              <a:t>简：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2587016" y="1225520"/>
          <a:ext cx="80295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69494400" imgH="10058400" progId="Equation.3">
                  <p:embed/>
                </p:oleObj>
              </mc:Choice>
              <mc:Fallback>
                <p:oleObj name="公式" r:id="rId2" imgW="69494400" imgH="100584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7016" y="1225520"/>
                        <a:ext cx="8029575" cy="1042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150374" y="289388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837967" y="2680845"/>
          <a:ext cx="68310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59131200" imgH="10058400" progId="Equation.3">
                  <p:embed/>
                </p:oleObj>
              </mc:Choice>
              <mc:Fallback>
                <p:oleObj name="公式" r:id="rId4" imgW="59131200" imgH="100584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7967" y="2680845"/>
                        <a:ext cx="6831012" cy="1042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843307" y="4005177"/>
          <a:ext cx="54578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47244000" imgH="9448800" progId="Equation.3">
                  <p:embed/>
                </p:oleObj>
              </mc:Choice>
              <mc:Fallback>
                <p:oleObj name="公式" r:id="rId6" imgW="47244000" imgH="94488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307" y="4005177"/>
                        <a:ext cx="5457825" cy="979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888170" y="5226628"/>
          <a:ext cx="668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5791200" imgH="4267200" progId="Equation.3">
                  <p:embed/>
                </p:oleObj>
              </mc:Choice>
              <mc:Fallback>
                <p:oleObj name="公式" r:id="rId8" imgW="5791200" imgH="42672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8170" y="5226628"/>
                        <a:ext cx="668337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16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4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7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1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2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8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19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0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例题解析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ldLvl="0" animBg="1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1061868" y="1616853"/>
            <a:ext cx="9556956" cy="172556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752172" y="1085915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求</a:t>
            </a:r>
            <a:r>
              <a:rPr lang="zh-CN" altLang="en-US" sz="2800" b="1" dirty="0" smtClean="0"/>
              <a:t>下列三角函数值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: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1367856" y="1769978"/>
          <a:ext cx="2188149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2" imgW="21640800" imgH="9448800" progId="Equation.3">
                  <p:embed/>
                </p:oleObj>
              </mc:Choice>
              <mc:Fallback>
                <p:oleObj name="公式" r:id="rId2" imgW="21640800" imgH="94488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7856" y="1769978"/>
                        <a:ext cx="2188149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1335133" y="2699403"/>
          <a:ext cx="2340973" cy="4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23164800" imgH="5486400" progId="Equation.3">
                  <p:embed/>
                </p:oleObj>
              </mc:Choice>
              <mc:Fallback>
                <p:oleObj name="公式" r:id="rId4" imgW="23164800" imgH="54864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5133" y="2699403"/>
                        <a:ext cx="2340973" cy="497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309305" y="1719843"/>
          <a:ext cx="1881114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6" imgW="18592800" imgH="9448800" progId="Equation.3">
                  <p:embed/>
                </p:oleObj>
              </mc:Choice>
              <mc:Fallback>
                <p:oleObj name="公式" r:id="rId6" imgW="18592800" imgH="94488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9305" y="1719843"/>
                        <a:ext cx="1881114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747273" y="3475149"/>
          <a:ext cx="8771233" cy="8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100888800" imgH="10363200" progId="Equation.3">
                  <p:embed/>
                </p:oleObj>
              </mc:Choice>
              <mc:Fallback>
                <p:oleObj name="公式" r:id="rId8" imgW="100888800" imgH="103632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7273" y="3475149"/>
                        <a:ext cx="8771233" cy="8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1752704" y="4385342"/>
          <a:ext cx="3417318" cy="8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0" imgW="39319200" imgH="10363200" progId="Equation.3">
                  <p:embed/>
                </p:oleObj>
              </mc:Choice>
              <mc:Fallback>
                <p:oleObj name="公式" r:id="rId10" imgW="39319200" imgH="103632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704" y="4385342"/>
                        <a:ext cx="3417318" cy="8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4886567" y="1729264"/>
          <a:ext cx="1971418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2" imgW="19507200" imgH="9448800" progId="Equation.3">
                  <p:embed/>
                </p:oleObj>
              </mc:Choice>
              <mc:Fallback>
                <p:oleObj name="公式" r:id="rId12" imgW="19507200" imgH="9448800" progId="Equation.3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6567" y="1729264"/>
                        <a:ext cx="1971418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4857429" y="2709748"/>
          <a:ext cx="2310408" cy="4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4" imgW="22860000" imgH="5486400" progId="Equation.3">
                  <p:embed/>
                </p:oleObj>
              </mc:Choice>
              <mc:Fallback>
                <p:oleObj name="公式" r:id="rId14" imgW="22860000" imgH="5486400" progId="Equation.3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57429" y="2709748"/>
                        <a:ext cx="2310408" cy="497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8210827" y="2525167"/>
          <a:ext cx="2250668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16" imgW="22250400" imgH="9448800" progId="Equation.3">
                  <p:embed/>
                </p:oleObj>
              </mc:Choice>
              <mc:Fallback>
                <p:oleObj name="公式" r:id="rId16" imgW="22250400" imgH="9448800" progId="Equation.3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10827" y="2525167"/>
                        <a:ext cx="2250668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1764939" y="5294526"/>
          <a:ext cx="3733994" cy="8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18" imgW="42976800" imgH="10363200" progId="Equation.3">
                  <p:embed/>
                </p:oleObj>
              </mc:Choice>
              <mc:Fallback>
                <p:oleObj name="公式" r:id="rId18" imgW="42976800" imgH="10363200" progId="Equation.3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64939" y="5294526"/>
                        <a:ext cx="3733994" cy="8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150374" y="369635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pSp>
        <p:nvGrpSpPr>
          <p:cNvPr id="22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23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31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3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5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9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0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6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7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8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巩固练习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1061868" y="1660033"/>
            <a:ext cx="9556956" cy="172556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752172" y="1129095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求</a:t>
            </a:r>
            <a:r>
              <a:rPr lang="zh-CN" altLang="en-US" sz="2800" b="1" dirty="0" smtClean="0"/>
              <a:t>下列三角函数值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: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1367856" y="1813158"/>
          <a:ext cx="2188149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2" imgW="21640800" imgH="9448800" progId="Equation.3">
                  <p:embed/>
                </p:oleObj>
              </mc:Choice>
              <mc:Fallback>
                <p:oleObj name="公式" r:id="rId2" imgW="21640800" imgH="9448800" progId="Equation.3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7856" y="1813158"/>
                        <a:ext cx="2188149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1335133" y="2742583"/>
          <a:ext cx="2340973" cy="4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23164800" imgH="5486400" progId="Equation.3">
                  <p:embed/>
                </p:oleObj>
              </mc:Choice>
              <mc:Fallback>
                <p:oleObj name="公式" r:id="rId4" imgW="23164800" imgH="5486400" progId="Equation.3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5133" y="2742583"/>
                        <a:ext cx="2340973" cy="497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309305" y="1763023"/>
          <a:ext cx="1881114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6" imgW="18592800" imgH="9448800" progId="Equation.3">
                  <p:embed/>
                </p:oleObj>
              </mc:Choice>
              <mc:Fallback>
                <p:oleObj name="公式" r:id="rId6" imgW="18592800" imgH="94488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9305" y="1763023"/>
                        <a:ext cx="1881114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150374" y="373953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927635" y="3578819"/>
          <a:ext cx="7459267" cy="78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8" imgW="85344000" imgH="9448800" progId="Equation.3">
                  <p:embed/>
                </p:oleObj>
              </mc:Choice>
              <mc:Fallback>
                <p:oleObj name="公式" r:id="rId8" imgW="85344000" imgH="9448800" progId="Equation.3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635" y="3578819"/>
                        <a:ext cx="7459267" cy="7856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4886567" y="1772444"/>
          <a:ext cx="1971418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10" imgW="19507200" imgH="9448800" progId="Equation.3">
                  <p:embed/>
                </p:oleObj>
              </mc:Choice>
              <mc:Fallback>
                <p:oleObj name="公式" r:id="rId10" imgW="19507200" imgH="9448800" progId="Equation.3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6567" y="1772444"/>
                        <a:ext cx="1971418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4857429" y="2752928"/>
          <a:ext cx="2310408" cy="4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12" imgW="22860000" imgH="5486400" progId="Equation.3">
                  <p:embed/>
                </p:oleObj>
              </mc:Choice>
              <mc:Fallback>
                <p:oleObj name="公式" r:id="rId12" imgW="22860000" imgH="5486400" progId="Equation.3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7429" y="2752928"/>
                        <a:ext cx="2310408" cy="4973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8210827" y="2568347"/>
          <a:ext cx="2250668" cy="85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14" imgW="22250400" imgH="9448800" progId="Equation.3">
                  <p:embed/>
                </p:oleObj>
              </mc:Choice>
              <mc:Fallback>
                <p:oleObj name="公式" r:id="rId14" imgW="22250400" imgH="9448800" progId="Equation.3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10827" y="2568347"/>
                        <a:ext cx="2250668" cy="85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1914210" y="4358323"/>
          <a:ext cx="8845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16" imgW="101193600" imgH="10363200" progId="Equation.3">
                  <p:embed/>
                </p:oleObj>
              </mc:Choice>
              <mc:Fallback>
                <p:oleObj name="公式" r:id="rId16" imgW="101193600" imgH="10363200" progId="Equation.3">
                  <p:embed/>
                  <p:pic>
                    <p:nvPicPr>
                      <p:cNvPr id="0" name="图片 1434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14210" y="4358323"/>
                        <a:ext cx="8845550" cy="862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/>
        </p:nvGraphicFramePr>
        <p:xfrm>
          <a:off x="1936244" y="5339867"/>
          <a:ext cx="7562504" cy="78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18" imgW="86563200" imgH="9448800" progId="Equation.3">
                  <p:embed/>
                </p:oleObj>
              </mc:Choice>
              <mc:Fallback>
                <p:oleObj name="公式" r:id="rId18" imgW="86563200" imgH="9448800" progId="Equation.3">
                  <p:embed/>
                  <p:pic>
                    <p:nvPicPr>
                      <p:cNvPr id="0" name="图片 1434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36244" y="5339867"/>
                        <a:ext cx="7562504" cy="7856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6"/>
          <p:cNvGrpSpPr/>
          <p:nvPr/>
        </p:nvGrpSpPr>
        <p:grpSpPr bwMode="auto">
          <a:xfrm>
            <a:off x="333375" y="251460"/>
            <a:ext cx="4549928" cy="817563"/>
            <a:chOff x="0" y="0"/>
            <a:chExt cx="4549928" cy="817062"/>
          </a:xfrm>
        </p:grpSpPr>
        <p:grpSp>
          <p:nvGrpSpPr>
            <p:cNvPr id="21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9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0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2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7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8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3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5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6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巩固练习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2344994" y="1107802"/>
            <a:ext cx="8583561" cy="197628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781668" y="1506004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化</a:t>
            </a:r>
            <a:r>
              <a:rPr lang="zh-CN" altLang="en-US" sz="2800" b="1" dirty="0" smtClean="0"/>
              <a:t>简：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2711450" y="1279208"/>
          <a:ext cx="778351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2" imgW="67360800" imgH="15849600" progId="Equation.3">
                  <p:embed/>
                </p:oleObj>
              </mc:Choice>
              <mc:Fallback>
                <p:oleObj name="公式" r:id="rId2" imgW="67360800" imgH="158496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1450" y="1279208"/>
                        <a:ext cx="7783513" cy="1643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988142" y="3615026"/>
            <a:ext cx="800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760948" y="3456054"/>
          <a:ext cx="8725155" cy="88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4" imgW="95707200" imgH="10668000" progId="Equation.3">
                  <p:embed/>
                </p:oleObj>
              </mc:Choice>
              <mc:Fallback>
                <p:oleObj name="公式" r:id="rId4" imgW="95707200" imgH="106680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948" y="3456054"/>
                        <a:ext cx="8725155" cy="8887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842473" y="4360545"/>
          <a:ext cx="4278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6" imgW="46939200" imgH="10058400" progId="Equation.3">
                  <p:embed/>
                </p:oleObj>
              </mc:Choice>
              <mc:Fallback>
                <p:oleObj name="公式" r:id="rId6" imgW="46939200" imgH="100584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2473" y="4360545"/>
                        <a:ext cx="4278313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858094" y="5308283"/>
          <a:ext cx="20272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8" imgW="22250400" imgH="4876800" progId="Equation.3">
                  <p:embed/>
                </p:oleObj>
              </mc:Choice>
              <mc:Fallback>
                <p:oleObj name="公式" r:id="rId8" imgW="22250400" imgH="48768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8094" y="5308283"/>
                        <a:ext cx="2027237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872563" y="5780279"/>
          <a:ext cx="1722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10" imgW="18897600" imgH="5791200" progId="Equation.3">
                  <p:embed/>
                </p:oleObj>
              </mc:Choice>
              <mc:Fallback>
                <p:oleObj name="公式" r:id="rId10" imgW="18897600" imgH="5791200" progId="Equation.3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2563" y="5780279"/>
                        <a:ext cx="1722438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605301" y="5865495"/>
          <a:ext cx="722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12" imgW="7924800" imgH="3962400" progId="Equation.3">
                  <p:embed/>
                </p:oleObj>
              </mc:Choice>
              <mc:Fallback>
                <p:oleObj name="公式" r:id="rId12" imgW="7924800" imgH="39624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5301" y="5865495"/>
                        <a:ext cx="722313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20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7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8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1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5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6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2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3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4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巩固练习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圆角矩形 83"/>
          <p:cNvSpPr/>
          <p:nvPr/>
        </p:nvSpPr>
        <p:spPr>
          <a:xfrm>
            <a:off x="2344994" y="1140187"/>
            <a:ext cx="8583561" cy="1976284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781668" y="1538389"/>
            <a:ext cx="8229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化简：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147467" name="Object 33"/>
          <p:cNvGraphicFramePr>
            <a:graphicFrameLocks noChangeAspect="1"/>
          </p:cNvGraphicFramePr>
          <p:nvPr/>
        </p:nvGraphicFramePr>
        <p:xfrm>
          <a:off x="2711450" y="1311593"/>
          <a:ext cx="778351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公式" r:id="rId2" imgW="67360800" imgH="15849600" progId="Equation.3">
                  <p:embed/>
                </p:oleObj>
              </mc:Choice>
              <mc:Fallback>
                <p:oleObj name="公式" r:id="rId2" imgW="67360800" imgH="15849600" progId="Equation.3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1450" y="1311593"/>
                        <a:ext cx="7783513" cy="1643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988142" y="3647411"/>
            <a:ext cx="800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796650" y="3611880"/>
          <a:ext cx="7537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4" imgW="65227200" imgH="5486400" progId="Equation.3">
                  <p:embed/>
                </p:oleObj>
              </mc:Choice>
              <mc:Fallback>
                <p:oleObj name="公式" r:id="rId4" imgW="65227200" imgH="5486400" progId="Equation.3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6650" y="3611880"/>
                        <a:ext cx="7537450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242246" y="4287283"/>
          <a:ext cx="4930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6" imgW="42672000" imgH="4876800" progId="Equation.3">
                  <p:embed/>
                </p:oleObj>
              </mc:Choice>
              <mc:Fallback>
                <p:oleObj name="公式" r:id="rId6" imgW="42672000" imgH="4876800" progId="Equation.3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2246" y="4287283"/>
                        <a:ext cx="493077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257865" y="4827287"/>
          <a:ext cx="5035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公式" r:id="rId8" imgW="43586400" imgH="9448800" progId="Equation.3">
                  <p:embed/>
                </p:oleObj>
              </mc:Choice>
              <mc:Fallback>
                <p:oleObj name="公式" r:id="rId8" imgW="43586400" imgH="9448800" progId="Equation.3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7865" y="4827287"/>
                        <a:ext cx="503555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281479" y="5727144"/>
          <a:ext cx="292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公式" r:id="rId10" imgW="25298400" imgH="4876800" progId="Equation.3">
                  <p:embed/>
                </p:oleObj>
              </mc:Choice>
              <mc:Fallback>
                <p:oleObj name="公式" r:id="rId10" imgW="25298400" imgH="4876800" progId="Equation.3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1479" y="5727144"/>
                        <a:ext cx="2922587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272170" y="5817581"/>
          <a:ext cx="598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12" imgW="5181600" imgH="3962400" progId="Equation.3">
                  <p:embed/>
                </p:oleObj>
              </mc:Choice>
              <mc:Fallback>
                <p:oleObj name="公式" r:id="rId12" imgW="5181600" imgH="3962400" progId="Equation.3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2170" y="5817581"/>
                        <a:ext cx="598488" cy="411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18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5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6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9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4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0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1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2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巩固练习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/>
          <p:nvPr/>
        </p:nvGrpSpPr>
        <p:grpSpPr bwMode="auto">
          <a:xfrm>
            <a:off x="857765" y="2249989"/>
            <a:ext cx="10500784" cy="2700337"/>
            <a:chOff x="992" y="1207"/>
            <a:chExt cx="4961" cy="1701"/>
          </a:xfrm>
        </p:grpSpPr>
        <p:grpSp>
          <p:nvGrpSpPr>
            <p:cNvPr id="3" name="Group 81"/>
            <p:cNvGrpSpPr/>
            <p:nvPr/>
          </p:nvGrpSpPr>
          <p:grpSpPr bwMode="auto">
            <a:xfrm>
              <a:off x="2533" y="1207"/>
              <a:ext cx="1682" cy="1701"/>
              <a:chOff x="1179" y="849"/>
              <a:chExt cx="1743" cy="1601"/>
            </a:xfrm>
          </p:grpSpPr>
          <p:sp>
            <p:nvSpPr>
              <p:cNvPr id="41042" name="AutoShape 82"/>
              <p:cNvSpPr>
                <a:spLocks noChangeArrowheads="1"/>
              </p:cNvSpPr>
              <p:nvPr/>
            </p:nvSpPr>
            <p:spPr bwMode="gray">
              <a:xfrm>
                <a:off x="1179" y="1103"/>
                <a:ext cx="1731" cy="1347"/>
              </a:xfrm>
              <a:prstGeom prst="diamond">
                <a:avLst/>
              </a:prstGeom>
              <a:solidFill>
                <a:srgbClr val="CCECFF"/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CCE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41043" name="AutoShape 83"/>
              <p:cNvSpPr>
                <a:spLocks noChangeArrowheads="1"/>
              </p:cNvSpPr>
              <p:nvPr/>
            </p:nvSpPr>
            <p:spPr bwMode="gray">
              <a:xfrm>
                <a:off x="1180" y="970"/>
                <a:ext cx="1731" cy="1347"/>
              </a:xfrm>
              <a:prstGeom prst="diamond">
                <a:avLst/>
              </a:prstGeom>
              <a:solidFill>
                <a:srgbClr val="CC99FF"/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CC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41044" name="AutoShape 84"/>
              <p:cNvSpPr>
                <a:spLocks noChangeArrowheads="1"/>
              </p:cNvSpPr>
              <p:nvPr/>
            </p:nvSpPr>
            <p:spPr bwMode="gray">
              <a:xfrm>
                <a:off x="1191" y="849"/>
                <a:ext cx="1731" cy="1347"/>
              </a:xfrm>
              <a:prstGeom prst="diamond">
                <a:avLst/>
              </a:prstGeom>
              <a:solidFill>
                <a:srgbClr val="FFFF00">
                  <a:alpha val="62000"/>
                </a:srgbClr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FF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045" name="Rectangle 85"/>
            <p:cNvSpPr>
              <a:spLocks noChangeArrowheads="1"/>
            </p:cNvSpPr>
            <p:nvPr/>
          </p:nvSpPr>
          <p:spPr bwMode="gray">
            <a:xfrm>
              <a:off x="3029" y="1706"/>
              <a:ext cx="880" cy="44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你会解决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eaLnBrk="0" hangingPunct="0"/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哪些新问题？ 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46" name="AutoShape 86"/>
            <p:cNvSpPr>
              <a:spLocks noChangeArrowheads="1"/>
            </p:cNvSpPr>
            <p:nvPr/>
          </p:nvSpPr>
          <p:spPr bwMode="gray">
            <a:xfrm>
              <a:off x="992" y="1633"/>
              <a:ext cx="1565" cy="1049"/>
            </a:xfrm>
            <a:prstGeom prst="diamond">
              <a:avLst/>
            </a:prstGeom>
            <a:solidFill>
              <a:srgbClr val="C1D1D3"/>
            </a:solidFill>
            <a:ln w="9525" algn="ctr">
              <a:miter lim="800000"/>
            </a:ln>
            <a:effectLst/>
            <a:scene3d>
              <a:camera prst="legacyObliqueBottom"/>
              <a:lightRig rig="legacyFlat2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C1D1D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1047" name="AutoShape 87"/>
            <p:cNvSpPr>
              <a:spLocks noChangeArrowheads="1"/>
            </p:cNvSpPr>
            <p:nvPr/>
          </p:nvSpPr>
          <p:spPr bwMode="gray">
            <a:xfrm>
              <a:off x="992" y="1548"/>
              <a:ext cx="1559" cy="1049"/>
            </a:xfrm>
            <a:prstGeom prst="diamond">
              <a:avLst/>
            </a:prstGeom>
            <a:solidFill>
              <a:srgbClr val="969696"/>
            </a:solidFill>
            <a:ln w="9525" algn="ctr">
              <a:miter lim="800000"/>
            </a:ln>
            <a:effectLst/>
            <a:scene3d>
              <a:camera prst="legacyObliqueBottom"/>
              <a:lightRig rig="legacyFlat2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1048" name="AutoShape 88"/>
            <p:cNvSpPr>
              <a:spLocks noChangeArrowheads="1"/>
            </p:cNvSpPr>
            <p:nvPr/>
          </p:nvSpPr>
          <p:spPr bwMode="gray">
            <a:xfrm>
              <a:off x="1014" y="1434"/>
              <a:ext cx="1537" cy="1106"/>
            </a:xfrm>
            <a:prstGeom prst="diamond">
              <a:avLst/>
            </a:prstGeom>
            <a:solidFill>
              <a:srgbClr val="CCFF66">
                <a:alpha val="80000"/>
              </a:srgbClr>
            </a:solidFill>
            <a:ln w="9525" algn="ctr">
              <a:miter lim="800000"/>
            </a:ln>
            <a:effectLst/>
            <a:scene3d>
              <a:camera prst="legacyObliqueBottom"/>
              <a:lightRig rig="legacyFlat2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CCFF66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1049" name="Text Box 89"/>
            <p:cNvSpPr txBox="1">
              <a:spLocks noChangeArrowheads="1"/>
            </p:cNvSpPr>
            <p:nvPr/>
          </p:nvSpPr>
          <p:spPr bwMode="gray">
            <a:xfrm>
              <a:off x="1458" y="1767"/>
              <a:ext cx="1368" cy="523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本次课学习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20000"/>
                </a:lnSpc>
              </a:pPr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哪些内容？ 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90"/>
            <p:cNvGrpSpPr/>
            <p:nvPr/>
          </p:nvGrpSpPr>
          <p:grpSpPr bwMode="auto">
            <a:xfrm>
              <a:off x="4195" y="1434"/>
              <a:ext cx="1565" cy="1333"/>
              <a:chOff x="2644" y="2841"/>
              <a:chExt cx="563" cy="529"/>
            </a:xfrm>
          </p:grpSpPr>
          <p:sp>
            <p:nvSpPr>
              <p:cNvPr id="41051" name="AutoShape 91"/>
              <p:cNvSpPr>
                <a:spLocks noChangeArrowheads="1"/>
              </p:cNvSpPr>
              <p:nvPr/>
            </p:nvSpPr>
            <p:spPr bwMode="gray">
              <a:xfrm>
                <a:off x="2644" y="2932"/>
                <a:ext cx="563" cy="438"/>
              </a:xfrm>
              <a:prstGeom prst="diamond">
                <a:avLst/>
              </a:prstGeom>
              <a:solidFill>
                <a:srgbClr val="C1D1D3"/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rgbClr val="C1D1D3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41052" name="AutoShape 92"/>
              <p:cNvSpPr>
                <a:spLocks noChangeArrowheads="1"/>
              </p:cNvSpPr>
              <p:nvPr/>
            </p:nvSpPr>
            <p:spPr bwMode="gray">
              <a:xfrm>
                <a:off x="2644" y="2888"/>
                <a:ext cx="563" cy="439"/>
              </a:xfrm>
              <a:prstGeom prst="diamond">
                <a:avLst/>
              </a:prstGeom>
              <a:solidFill>
                <a:srgbClr val="969696"/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rgbClr val="969696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41053" name="AutoShape 93"/>
              <p:cNvSpPr>
                <a:spLocks noChangeArrowheads="1"/>
              </p:cNvSpPr>
              <p:nvPr/>
            </p:nvSpPr>
            <p:spPr bwMode="gray">
              <a:xfrm>
                <a:off x="2644" y="2841"/>
                <a:ext cx="563" cy="438"/>
              </a:xfrm>
              <a:prstGeom prst="diamond">
                <a:avLst/>
              </a:prstGeom>
              <a:solidFill>
                <a:srgbClr val="66FFFF">
                  <a:alpha val="55000"/>
                </a:srgbClr>
              </a:solidFill>
              <a:ln w="9525" algn="ctr">
                <a:miter lim="800000"/>
              </a:ln>
              <a:effectLst/>
              <a:scene3d>
                <a:camera prst="legacyObliqueBottom"/>
                <a:lightRig rig="legacyFlat2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rgbClr val="66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054" name="Text Box 94"/>
            <p:cNvSpPr txBox="1">
              <a:spLocks noChangeArrowheads="1"/>
            </p:cNvSpPr>
            <p:nvPr/>
          </p:nvSpPr>
          <p:spPr bwMode="gray">
            <a:xfrm>
              <a:off x="4638" y="1797"/>
              <a:ext cx="1315" cy="44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体会到哪些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eaLnBrk="0" hangingPunct="0"/>
              <a:r>
                <a:rPr lang="zh-CN" altLang="en-US" sz="20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学习方法？ </a:t>
              </a:r>
              <a:endPara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16"/>
          <p:cNvGrpSpPr/>
          <p:nvPr/>
        </p:nvGrpSpPr>
        <p:grpSpPr bwMode="auto">
          <a:xfrm>
            <a:off x="333375" y="251460"/>
            <a:ext cx="4549928" cy="817563"/>
            <a:chOff x="0" y="0"/>
            <a:chExt cx="4549928" cy="817062"/>
          </a:xfrm>
        </p:grpSpPr>
        <p:grpSp>
          <p:nvGrpSpPr>
            <p:cNvPr id="10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5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19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1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5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17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2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13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14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归纳小结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35" name="图示 34"/>
          <p:cNvGraphicFramePr/>
          <p:nvPr/>
        </p:nvGraphicFramePr>
        <p:xfrm>
          <a:off x="1092200" y="1329690"/>
          <a:ext cx="9262110" cy="44691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6" name="组合 16"/>
          <p:cNvGrpSpPr/>
          <p:nvPr/>
        </p:nvGrpSpPr>
        <p:grpSpPr bwMode="auto">
          <a:xfrm>
            <a:off x="333375" y="262255"/>
            <a:ext cx="4549928" cy="817563"/>
            <a:chOff x="0" y="0"/>
            <a:chExt cx="4549928" cy="817062"/>
          </a:xfrm>
        </p:grpSpPr>
        <p:grpSp>
          <p:nvGrpSpPr>
            <p:cNvPr id="17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4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5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8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2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3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9" name="组合 12"/>
            <p:cNvGrpSpPr/>
            <p:nvPr/>
          </p:nvGrpSpPr>
          <p:grpSpPr bwMode="auto">
            <a:xfrm>
              <a:off x="754742" y="0"/>
              <a:ext cx="3795186" cy="723668"/>
              <a:chOff x="0" y="0"/>
              <a:chExt cx="3795186" cy="723668"/>
            </a:xfrm>
          </p:grpSpPr>
          <p:cxnSp>
            <p:nvCxnSpPr>
              <p:cNvPr id="20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1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7236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p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布置作业</a:t>
                </a:r>
                <a:endParaRPr lang="zh-CN" altLang="en-US" sz="32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1965853" y="1413919"/>
            <a:ext cx="1293813" cy="4380271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endParaRPr lang="en-US" altLang="zh-CN" sz="4400" dirty="0" smtClean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 dirty="0" smtClean="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47467" name="Object 2"/>
          <p:cNvGraphicFramePr>
            <a:graphicFrameLocks noChangeAspect="1"/>
          </p:cNvGraphicFramePr>
          <p:nvPr/>
        </p:nvGraphicFramePr>
        <p:xfrm>
          <a:off x="7212965" y="2360930"/>
          <a:ext cx="315849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公式" r:id="rId7" imgW="2374265" imgH="368300" progId="Equation.3">
                  <p:embed/>
                </p:oleObj>
              </mc:Choice>
              <mc:Fallback>
                <p:oleObj name="公式" r:id="rId7" imgW="2374265" imgH="368300" progId="Equation.3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2965" y="2360930"/>
                        <a:ext cx="3158490" cy="4464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00950" y="-277812"/>
            <a:ext cx="4614863" cy="661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图片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2"/>
          <p:cNvGrpSpPr/>
          <p:nvPr/>
        </p:nvGrpSpPr>
        <p:grpSpPr bwMode="auto">
          <a:xfrm>
            <a:off x="2482850" y="4987290"/>
            <a:ext cx="7226300" cy="211138"/>
            <a:chOff x="0" y="0"/>
            <a:chExt cx="7227567" cy="210793"/>
          </a:xfrm>
        </p:grpSpPr>
        <p:grpSp>
          <p:nvGrpSpPr>
            <p:cNvPr id="3" name="组合 8"/>
            <p:cNvGrpSpPr/>
            <p:nvPr/>
          </p:nvGrpSpPr>
          <p:grpSpPr bwMode="auto">
            <a:xfrm>
              <a:off x="0" y="52698"/>
              <a:ext cx="7227567" cy="0"/>
              <a:chOff x="0" y="0"/>
              <a:chExt cx="4656093" cy="0"/>
            </a:xfrm>
          </p:grpSpPr>
          <p:cxnSp>
            <p:nvCxnSpPr>
              <p:cNvPr id="1037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2141493" cy="0"/>
              </a:xfrm>
              <a:prstGeom prst="line">
                <a:avLst/>
              </a:prstGeom>
              <a:noFill/>
              <a:ln w="6350">
                <a:solidFill>
                  <a:schemeClr val="accent2"/>
                </a:solidFill>
                <a:round/>
              </a:ln>
            </p:spPr>
          </p:cxnSp>
          <p:cxnSp>
            <p:nvCxnSpPr>
              <p:cNvPr id="1038" name="直接连接符 9"/>
              <p:cNvCxnSpPr>
                <a:cxnSpLocks noChangeShapeType="1"/>
              </p:cNvCxnSpPr>
              <p:nvPr/>
            </p:nvCxnSpPr>
            <p:spPr bwMode="auto">
              <a:xfrm>
                <a:off x="2514600" y="0"/>
                <a:ext cx="2141493" cy="0"/>
              </a:xfrm>
              <a:prstGeom prst="line">
                <a:avLst/>
              </a:prstGeom>
              <a:noFill/>
              <a:ln w="6350">
                <a:solidFill>
                  <a:schemeClr val="accent2"/>
                </a:solidFill>
                <a:round/>
              </a:ln>
            </p:spPr>
          </p:cxnSp>
        </p:grpSp>
        <p:sp>
          <p:nvSpPr>
            <p:cNvPr id="1036" name="等腰三角形 10"/>
            <p:cNvSpPr>
              <a:spLocks noChangeArrowheads="1"/>
            </p:cNvSpPr>
            <p:nvPr/>
          </p:nvSpPr>
          <p:spPr bwMode="auto">
            <a:xfrm>
              <a:off x="3491524" y="0"/>
              <a:ext cx="244520" cy="21079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" name="文本框 125"/>
          <p:cNvSpPr>
            <a:spLocks noChangeArrowheads="1"/>
          </p:cNvSpPr>
          <p:nvPr/>
        </p:nvSpPr>
        <p:spPr bwMode="auto">
          <a:xfrm>
            <a:off x="2298935" y="4052794"/>
            <a:ext cx="2480848" cy="933807"/>
          </a:xfrm>
          <a:prstGeom prst="parallelogram">
            <a:avLst>
              <a:gd name="adj" fmla="val 24993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latin typeface="微软雅黑" panose="020B0503020204020204" pitchFamily="34" charset="-122"/>
                <a:sym typeface="Tahoma" panose="020B0604030504040204" pitchFamily="34" charset="0"/>
              </a:rPr>
              <a:t>5.6.1   </a:t>
            </a:r>
            <a:endParaRPr lang="en-US" altLang="zh-CN" sz="4000" b="1" dirty="0"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212194" y="3990340"/>
          <a:ext cx="51530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4" imgW="24079200" imgH="4876800" progId="Equation.3">
                  <p:embed/>
                </p:oleObj>
              </mc:Choice>
              <mc:Fallback>
                <p:oleObj name="公式" r:id="rId4" imgW="24079200" imgH="48768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2194" y="3990340"/>
                        <a:ext cx="5153025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107565" y="1376045"/>
            <a:ext cx="8004810" cy="1670050"/>
            <a:chOff x="2214" y="2031"/>
            <a:chExt cx="12606" cy="2630"/>
          </a:xfrm>
        </p:grpSpPr>
        <p:grpSp>
          <p:nvGrpSpPr>
            <p:cNvPr id="7" name="组合 6"/>
            <p:cNvGrpSpPr/>
            <p:nvPr/>
          </p:nvGrpSpPr>
          <p:grpSpPr>
            <a:xfrm>
              <a:off x="2214" y="2031"/>
              <a:ext cx="12606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en-US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三角函数</a:t>
                </a:r>
                <a:endPara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99" y="2093"/>
              <a:ext cx="2719" cy="2531"/>
              <a:chOff x="1323" y="3685"/>
              <a:chExt cx="3470" cy="3508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38"/>
              <p:cNvSpPr txBox="1"/>
              <p:nvPr/>
            </p:nvSpPr>
            <p:spPr>
              <a:xfrm>
                <a:off x="2418" y="4607"/>
                <a:ext cx="1223" cy="1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五</a:t>
                </a:r>
                <a:endParaRPr lang="zh-CN" altLang="zh-CN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图示 30"/>
          <p:cNvGraphicFramePr/>
          <p:nvPr/>
        </p:nvGraphicFramePr>
        <p:xfrm>
          <a:off x="1423219" y="858534"/>
          <a:ext cx="8981767" cy="54569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7" name="组合 16"/>
          <p:cNvGrpSpPr/>
          <p:nvPr/>
        </p:nvGrpSpPr>
        <p:grpSpPr bwMode="auto">
          <a:xfrm>
            <a:off x="333375" y="327025"/>
            <a:ext cx="4549928" cy="817563"/>
            <a:chOff x="0" y="0"/>
            <a:chExt cx="4549928" cy="817062"/>
          </a:xfrm>
        </p:grpSpPr>
        <p:grpSp>
          <p:nvGrpSpPr>
            <p:cNvPr id="8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5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16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9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14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10" name="组合 12"/>
            <p:cNvGrpSpPr/>
            <p:nvPr/>
          </p:nvGrpSpPr>
          <p:grpSpPr bwMode="auto">
            <a:xfrm>
              <a:off x="754742" y="0"/>
              <a:ext cx="3795186" cy="470009"/>
              <a:chOff x="0" y="0"/>
              <a:chExt cx="3795186" cy="470009"/>
            </a:xfrm>
          </p:grpSpPr>
          <p:cxnSp>
            <p:nvCxnSpPr>
              <p:cNvPr id="11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12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184910" y="165735"/>
          <a:ext cx="3077845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7" imgW="1862455" imgH="220980" progId="Equation.3">
                  <p:embed/>
                </p:oleObj>
              </mc:Choice>
              <mc:Fallback>
                <p:oleObj name="公式" r:id="rId7" imgW="1862455" imgH="22098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4910" y="165735"/>
                        <a:ext cx="3077845" cy="5943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1" grpId="1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Administrator\Desktop\英\link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9972" y="4458298"/>
            <a:ext cx="2241769" cy="1886822"/>
          </a:xfrm>
          <a:prstGeom prst="rect">
            <a:avLst/>
          </a:prstGeom>
          <a:noFill/>
        </p:spPr>
      </p:pic>
      <p:graphicFrame>
        <p:nvGraphicFramePr>
          <p:cNvPr id="147467" name="Object 1"/>
          <p:cNvGraphicFramePr>
            <a:graphicFrameLocks noChangeAspect="1"/>
          </p:cNvGraphicFramePr>
          <p:nvPr/>
        </p:nvGraphicFramePr>
        <p:xfrm>
          <a:off x="3796830" y="1531281"/>
          <a:ext cx="4167299" cy="181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3" imgW="31699200" imgH="15849600" progId="Equation.3">
                  <p:embed/>
                </p:oleObj>
              </mc:Choice>
              <mc:Fallback>
                <p:oleObj name="公式" r:id="rId3" imgW="31699200" imgH="158496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6830" y="1531281"/>
                        <a:ext cx="4167299" cy="1815169"/>
                      </a:xfrm>
                      <a:prstGeom prst="rect">
                        <a:avLst/>
                      </a:prstGeom>
                      <a:noFill/>
                      <a:ln w="41275" cap="flat" cmpd="sng">
                        <a:solidFill>
                          <a:srgbClr val="99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75142" y="5055364"/>
          <a:ext cx="18827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5" imgW="15849600" imgH="10363200" progId="Equation.3">
                  <p:embed/>
                </p:oleObj>
              </mc:Choice>
              <mc:Fallback>
                <p:oleObj name="公式" r:id="rId5" imgW="15849600" imgH="103632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5142" y="5055364"/>
                        <a:ext cx="1882775" cy="1201737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12756" y="803252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/>
              <a:t>公式一：</a:t>
            </a:r>
            <a:endParaRPr lang="zh-CN" altLang="en-US" sz="4000" b="1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8652" y="2118442"/>
          <a:ext cx="1336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7" imgW="11582400" imgH="4876800" progId="Equation.3">
                  <p:embed/>
                </p:oleObj>
              </mc:Choice>
              <mc:Fallback>
                <p:oleObj name="公式" r:id="rId7" imgW="11582400" imgH="48768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8652" y="2118442"/>
                        <a:ext cx="1336675" cy="503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07170" y="3529013"/>
          <a:ext cx="22002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9" imgW="15849600" imgH="10363200" progId="Equation.3">
                  <p:embed/>
                </p:oleObj>
              </mc:Choice>
              <mc:Fallback>
                <p:oleObj name="公式" r:id="rId9" imgW="15849600" imgH="103632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7170" y="3529013"/>
                        <a:ext cx="2200275" cy="12858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698757" y="3530600"/>
          <a:ext cx="23161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1" imgW="17373600" imgH="10363200" progId="Equation.3">
                  <p:embed/>
                </p:oleObj>
              </mc:Choice>
              <mc:Fallback>
                <p:oleObj name="公式" r:id="rId11" imgW="17373600" imgH="103632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8757" y="3530600"/>
                        <a:ext cx="2316163" cy="12350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燕尾形箭头 12"/>
          <p:cNvSpPr/>
          <p:nvPr/>
        </p:nvSpPr>
        <p:spPr>
          <a:xfrm>
            <a:off x="4572002" y="3869099"/>
            <a:ext cx="2757948" cy="5751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转      化</a:t>
            </a:r>
            <a:endParaRPr lang="zh-CN" altLang="en-US" sz="2000" b="1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940203" y="5004564"/>
          <a:ext cx="20129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3" imgW="15849600" imgH="10363200" progId="Equation.3">
                  <p:embed/>
                </p:oleObj>
              </mc:Choice>
              <mc:Fallback>
                <p:oleObj name="公式" r:id="rId13" imgW="15849600" imgH="103632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0203" y="5004564"/>
                        <a:ext cx="2012950" cy="1282700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燕尾形箭头 14"/>
          <p:cNvSpPr/>
          <p:nvPr/>
        </p:nvSpPr>
        <p:spPr>
          <a:xfrm>
            <a:off x="4591667" y="5570079"/>
            <a:ext cx="2757948" cy="5751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转      化</a:t>
            </a:r>
            <a:endParaRPr lang="zh-CN" altLang="en-US" sz="2000" b="1" dirty="0"/>
          </a:p>
        </p:txBody>
      </p:sp>
      <p:grpSp>
        <p:nvGrpSpPr>
          <p:cNvPr id="20" name="组合 16"/>
          <p:cNvGrpSpPr/>
          <p:nvPr/>
        </p:nvGrpSpPr>
        <p:grpSpPr bwMode="auto">
          <a:xfrm>
            <a:off x="333375" y="273050"/>
            <a:ext cx="4549928" cy="817563"/>
            <a:chOff x="0" y="0"/>
            <a:chExt cx="4549928" cy="817062"/>
          </a:xfrm>
        </p:grpSpPr>
        <p:grpSp>
          <p:nvGrpSpPr>
            <p:cNvPr id="21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8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9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2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6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27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3" name="组合 12"/>
            <p:cNvGrpSpPr/>
            <p:nvPr/>
          </p:nvGrpSpPr>
          <p:grpSpPr bwMode="auto">
            <a:xfrm>
              <a:off x="754742" y="0"/>
              <a:ext cx="3795186" cy="723668"/>
              <a:chOff x="0" y="0"/>
              <a:chExt cx="3795186" cy="723668"/>
            </a:xfrm>
          </p:grpSpPr>
          <p:cxnSp>
            <p:nvCxnSpPr>
              <p:cNvPr id="24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5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7236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320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境引入</a:t>
                </a:r>
                <a:endParaRPr lang="zh-CN" altLang="en-US" sz="320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1" name="矩形 30"/>
          <p:cNvSpPr/>
          <p:nvPr/>
        </p:nvSpPr>
        <p:spPr>
          <a:xfrm rot="18883047">
            <a:off x="1260514" y="1109758"/>
            <a:ext cx="1048306" cy="110028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1216861" y="131331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smtClean="0"/>
              <a:t>回顾</a:t>
            </a:r>
            <a:endParaRPr lang="zh-CN" altLang="en-US" sz="3600" b="1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1961535" y="3397762"/>
            <a:ext cx="3923071" cy="101763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1283102" y="1038020"/>
            <a:ext cx="9881425" cy="162232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6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6">
                  <a:lumMod val="60000"/>
                  <a:lumOff val="40000"/>
                  <a:shade val="100000"/>
                  <a:satMod val="115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rot="18883047">
            <a:off x="500859" y="1306413"/>
            <a:ext cx="1048306" cy="110028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05899" y="1276247"/>
          <a:ext cx="9034161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86868000" imgH="10972800" progId="Equation.3">
                  <p:embed/>
                </p:oleObj>
              </mc:Choice>
              <mc:Fallback>
                <p:oleObj name="公式" r:id="rId2" imgW="86868000" imgH="109728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5899" y="1276247"/>
                        <a:ext cx="9034161" cy="1128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6" y="1509971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9491" y="2844613"/>
            <a:ext cx="4637800" cy="3458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 flipV="1">
            <a:off x="8310407" y="3633727"/>
            <a:ext cx="1924954" cy="100243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310418" y="4634920"/>
            <a:ext cx="2131420" cy="97509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8701522" y="4297399"/>
            <a:ext cx="471955" cy="516201"/>
            <a:chOff x="7654414" y="4145888"/>
            <a:chExt cx="678422" cy="544093"/>
          </a:xfrm>
        </p:grpSpPr>
        <p:sp>
          <p:nvSpPr>
            <p:cNvPr id="24" name="弧形 23"/>
            <p:cNvSpPr/>
            <p:nvPr/>
          </p:nvSpPr>
          <p:spPr>
            <a:xfrm>
              <a:off x="7654414" y="4159045"/>
              <a:ext cx="678422" cy="530936"/>
            </a:xfrm>
            <a:prstGeom prst="arc">
              <a:avLst>
                <a:gd name="adj1" fmla="val 17871037"/>
                <a:gd name="adj2" fmla="val 1157402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rot="10800000">
              <a:off x="8042477" y="4145888"/>
              <a:ext cx="162235" cy="5899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9231854" y="4175424"/>
          <a:ext cx="41357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5" imgW="6096000" imgH="4876800" progId="Equation.3">
                  <p:embed/>
                </p:oleObj>
              </mc:Choice>
              <mc:Fallback>
                <p:oleObj name="公式" r:id="rId5" imgW="6096000" imgH="48768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1854" y="4175424"/>
                        <a:ext cx="413571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9203998" y="4657665"/>
          <a:ext cx="515169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8534400" imgH="4876800" progId="Equation.3">
                  <p:embed/>
                </p:oleObj>
              </mc:Choice>
              <mc:Fallback>
                <p:oleObj name="公式" r:id="rId7" imgW="8534400" imgH="48768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03998" y="4657665"/>
                        <a:ext cx="515169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 rot="11196017" flipH="1">
            <a:off x="8649495" y="4467218"/>
            <a:ext cx="545729" cy="422346"/>
            <a:chOff x="7654414" y="4145888"/>
            <a:chExt cx="678422" cy="544093"/>
          </a:xfrm>
        </p:grpSpPr>
        <p:sp>
          <p:nvSpPr>
            <p:cNvPr id="29" name="弧形 28"/>
            <p:cNvSpPr/>
            <p:nvPr/>
          </p:nvSpPr>
          <p:spPr>
            <a:xfrm>
              <a:off x="7654414" y="4159045"/>
              <a:ext cx="678422" cy="530936"/>
            </a:xfrm>
            <a:prstGeom prst="arc">
              <a:avLst>
                <a:gd name="adj1" fmla="val 17871037"/>
                <a:gd name="adj2" fmla="val 115740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箭头连接符 29"/>
            <p:cNvCxnSpPr/>
            <p:nvPr/>
          </p:nvCxnSpPr>
          <p:spPr>
            <a:xfrm rot="10800000">
              <a:off x="8042477" y="4145888"/>
              <a:ext cx="162235" cy="589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直接连接符 30"/>
          <p:cNvCxnSpPr/>
          <p:nvPr/>
        </p:nvCxnSpPr>
        <p:spPr>
          <a:xfrm rot="10800000">
            <a:off x="6695769" y="3088046"/>
            <a:ext cx="1599801" cy="1518598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10800000" flipV="1">
            <a:off x="6592530" y="4620153"/>
            <a:ext cx="1703051" cy="1624047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8331200" y="3797712"/>
          <a:ext cx="53258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9" imgW="7315200" imgH="4876800" progId="Equation.3">
                  <p:embed/>
                </p:oleObj>
              </mc:Choice>
              <mc:Fallback>
                <p:oleObj name="公式" r:id="rId9" imgW="7315200" imgH="48768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200" y="3797712"/>
                        <a:ext cx="532581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8248650" y="5031248"/>
          <a:ext cx="82160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1" imgW="10058400" imgH="4876800" progId="Equation.3">
                  <p:embed/>
                </p:oleObj>
              </mc:Choice>
              <mc:Fallback>
                <p:oleObj name="公式" r:id="rId11" imgW="10058400" imgH="4876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8650" y="5031248"/>
                        <a:ext cx="821608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6754761" y="4053450"/>
            <a:ext cx="2203298" cy="1111360"/>
            <a:chOff x="3010485" y="2630659"/>
            <a:chExt cx="1786597" cy="1111360"/>
          </a:xfrm>
        </p:grpSpPr>
        <p:sp>
          <p:nvSpPr>
            <p:cNvPr id="36" name="弧形 35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" name="直接箭头连接符 36"/>
            <p:cNvCxnSpPr>
              <a:stCxn id="36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 flipV="1">
            <a:off x="6872749" y="4108348"/>
            <a:ext cx="2069874" cy="1040329"/>
            <a:chOff x="3010485" y="2630659"/>
            <a:chExt cx="1786597" cy="1111360"/>
          </a:xfrm>
        </p:grpSpPr>
        <p:sp>
          <p:nvSpPr>
            <p:cNvPr id="39" name="弧形 38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/>
            <p:cNvCxnSpPr>
              <a:stCxn id="39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2235200" y="3575050"/>
          <a:ext cx="34131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3" imgW="24384000" imgH="4876800" progId="Equation.3">
                  <p:embed/>
                </p:oleObj>
              </mc:Choice>
              <mc:Fallback>
                <p:oleObj name="公式" r:id="rId13" imgW="24384000" imgH="48768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5200" y="3575050"/>
                        <a:ext cx="3413125" cy="6207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5B9B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下箭头 44"/>
          <p:cNvSpPr/>
          <p:nvPr/>
        </p:nvSpPr>
        <p:spPr>
          <a:xfrm>
            <a:off x="2993923" y="2822575"/>
            <a:ext cx="1740309" cy="5014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2998839" y="4553053"/>
            <a:ext cx="1740309" cy="5014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451130" y="5295950"/>
          <a:ext cx="59737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5" imgW="42672000" imgH="4876800" progId="Equation.3">
                  <p:embed/>
                </p:oleObj>
              </mc:Choice>
              <mc:Fallback>
                <p:oleObj name="公式" r:id="rId15" imgW="42672000" imgH="4876800" progId="Equation.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1130" y="5295950"/>
                        <a:ext cx="5973762" cy="6207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5B9B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032387" y="5108575"/>
            <a:ext cx="6828503" cy="102255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8" name="组合 16"/>
          <p:cNvGrpSpPr/>
          <p:nvPr/>
        </p:nvGrpSpPr>
        <p:grpSpPr bwMode="auto">
          <a:xfrm>
            <a:off x="333375" y="251460"/>
            <a:ext cx="4549928" cy="817563"/>
            <a:chOff x="0" y="0"/>
            <a:chExt cx="4549928" cy="817062"/>
          </a:xfrm>
        </p:grpSpPr>
        <p:grpSp>
          <p:nvGrpSpPr>
            <p:cNvPr id="50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57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8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51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55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6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52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53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54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情境引入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45" grpId="0" bldLvl="0" animBg="1"/>
      <p:bldP spid="47" grpId="0" bldLvl="0" animBg="1"/>
      <p:bldP spid="4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圆角矩形 47"/>
          <p:cNvSpPr/>
          <p:nvPr/>
        </p:nvSpPr>
        <p:spPr>
          <a:xfrm>
            <a:off x="1538750" y="3846952"/>
            <a:ext cx="3701854" cy="2374491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6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6">
                  <a:lumMod val="60000"/>
                  <a:lumOff val="40000"/>
                  <a:shade val="100000"/>
                  <a:satMod val="115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1808163" y="4196715"/>
          <a:ext cx="32004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30784800" imgH="16764000" progId="Equation.DSMT4">
                  <p:embed/>
                </p:oleObj>
              </mc:Choice>
              <mc:Fallback>
                <p:oleObj name="Equation" r:id="rId2" imgW="30784800" imgH="167640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163" y="4196715"/>
                        <a:ext cx="3200400" cy="172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2277" y="1162532"/>
            <a:ext cx="6939723" cy="517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7007007" y="2154120"/>
            <a:ext cx="3360373" cy="3360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rot="16200000" flipV="1">
            <a:off x="6897571" y="2045379"/>
            <a:ext cx="2188485" cy="1344909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6733673" y="4265020"/>
            <a:ext cx="2325791" cy="15354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 flipH="1">
            <a:off x="7732235" y="2336851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367380" y="3760272"/>
            <a:ext cx="372853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8923994" y="3171419"/>
          <a:ext cx="476249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5" imgW="3657600" imgH="3352800" progId="Equation.3">
                  <p:embed/>
                </p:oleObj>
              </mc:Choice>
              <mc:Fallback>
                <p:oleObj name="公式" r:id="rId5" imgW="3657600" imgH="3352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3994" y="3171419"/>
                        <a:ext cx="476249" cy="227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7685733" y="5147869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8919773" y="4301726"/>
          <a:ext cx="67521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7" imgW="5181600" imgH="3352800" progId="Equation.3">
                  <p:embed/>
                </p:oleObj>
              </mc:Choice>
              <mc:Fallback>
                <p:oleObj name="公式" r:id="rId7" imgW="5181600" imgH="3352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19773" y="4301726"/>
                        <a:ext cx="675217" cy="227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7215188" y="5215890"/>
          <a:ext cx="4238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9" imgW="4267200" imgH="3962400" progId="Equation.3">
                  <p:embed/>
                </p:oleObj>
              </mc:Choice>
              <mc:Fallback>
                <p:oleObj name="公式" r:id="rId9" imgW="4267200" imgH="39624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5188" y="5215890"/>
                        <a:ext cx="423862" cy="26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525413" y="3258883"/>
            <a:ext cx="1786597" cy="1111360"/>
            <a:chOff x="3010485" y="2630659"/>
            <a:chExt cx="1786597" cy="1111360"/>
          </a:xfrm>
        </p:grpSpPr>
        <p:sp>
          <p:nvSpPr>
            <p:cNvPr id="26" name="弧形 25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>
              <a:stCxn id="26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 flipV="1">
            <a:off x="7595421" y="3328534"/>
            <a:ext cx="1701273" cy="1040329"/>
            <a:chOff x="3010485" y="2630659"/>
            <a:chExt cx="1786597" cy="1111360"/>
          </a:xfrm>
        </p:grpSpPr>
        <p:sp>
          <p:nvSpPr>
            <p:cNvPr id="32" name="弧形 31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箭头连接符 32"/>
            <p:cNvCxnSpPr>
              <a:stCxn id="32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9763432" y="170353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建立单位圆</a:t>
            </a:r>
            <a:endParaRPr lang="zh-CN" altLang="en-US" sz="2800" b="1" dirty="0"/>
          </a:p>
        </p:txBody>
      </p:sp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7209398" y="2262065"/>
          <a:ext cx="4762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1" imgW="3657600" imgH="3962400" progId="Equation.3">
                  <p:embed/>
                </p:oleObj>
              </mc:Choice>
              <mc:Fallback>
                <p:oleObj name="公式" r:id="rId11" imgW="3657600" imgH="39624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9398" y="2262065"/>
                        <a:ext cx="476250" cy="268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圆角矩形 40"/>
          <p:cNvSpPr/>
          <p:nvPr/>
        </p:nvSpPr>
        <p:spPr>
          <a:xfrm>
            <a:off x="1622327" y="1010346"/>
            <a:ext cx="3701854" cy="2374491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6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6">
                  <a:lumMod val="60000"/>
                  <a:lumOff val="40000"/>
                  <a:shade val="100000"/>
                  <a:satMod val="115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 rot="18883047">
            <a:off x="471364" y="1632707"/>
            <a:ext cx="1048306" cy="110028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1825934" y="1390380"/>
          <a:ext cx="335915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3" imgW="32308800" imgH="16459200" progId="Equation.3">
                  <p:embed/>
                </p:oleObj>
              </mc:Choice>
              <mc:Fallback>
                <p:oleObj name="公式" r:id="rId13" imgW="32308800" imgH="164592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5934" y="1390380"/>
                        <a:ext cx="3359150" cy="169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27711" y="1880509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sp>
        <p:nvSpPr>
          <p:cNvPr id="46" name="矩形 45"/>
          <p:cNvSpPr/>
          <p:nvPr/>
        </p:nvSpPr>
        <p:spPr>
          <a:xfrm rot="18883047">
            <a:off x="383051" y="4434894"/>
            <a:ext cx="1048306" cy="110028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39398" y="468269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/>
              <a:t>发现</a:t>
            </a:r>
            <a:endParaRPr lang="zh-CN" altLang="en-US" sz="3600" b="1" dirty="0"/>
          </a:p>
        </p:txBody>
      </p:sp>
      <p:grpSp>
        <p:nvGrpSpPr>
          <p:cNvPr id="51" name="组合 16"/>
          <p:cNvGrpSpPr/>
          <p:nvPr/>
        </p:nvGrpSpPr>
        <p:grpSpPr bwMode="auto">
          <a:xfrm>
            <a:off x="333375" y="229870"/>
            <a:ext cx="4549928" cy="817563"/>
            <a:chOff x="0" y="0"/>
            <a:chExt cx="4549928" cy="817062"/>
          </a:xfrm>
        </p:grpSpPr>
        <p:grpSp>
          <p:nvGrpSpPr>
            <p:cNvPr id="52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59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60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53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57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8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54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55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56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新知探究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5" grpId="0" bldLvl="0" animBg="1"/>
      <p:bldP spid="39" grpId="0" bldLvl="0" animBg="1"/>
      <p:bldP spid="12" grpId="0"/>
      <p:bldP spid="35" grpId="0" bldLvl="0" animBg="1"/>
      <p:bldP spid="36" grpId="0"/>
      <p:bldP spid="41" grpId="0" bldLvl="0" animBg="1"/>
      <p:bldP spid="46" grpId="0" bldLvl="0" animBg="1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>
          <a:xfrm>
            <a:off x="7742902" y="1021145"/>
            <a:ext cx="3554368" cy="3451123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t="100000" r="100000"/>
            </a:path>
            <a:tileRect l="-100000" b="-100000"/>
          </a:gradFill>
          <a:effectLst>
            <a:glow rad="101600">
              <a:schemeClr val="accent6">
                <a:satMod val="175000"/>
                <a:alpha val="40000"/>
              </a:schemeClr>
            </a:glow>
            <a:reflection blurRad="6350" stA="50000" endA="300" endPos="38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9609" y="1011099"/>
            <a:ext cx="6939723" cy="517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2449875" y="2002687"/>
            <a:ext cx="3360373" cy="3360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rot="16200000" flipV="1">
            <a:off x="2340439" y="1893946"/>
            <a:ext cx="2188485" cy="1344909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2176541" y="4113587"/>
            <a:ext cx="2325791" cy="15354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 flipH="1">
            <a:off x="3189731" y="2185414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810248" y="3608839"/>
            <a:ext cx="372853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755197" y="2429569"/>
            <a:ext cx="3247037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b="1" dirty="0" smtClean="0"/>
              <a:t>由任意角三角函数的定义得：</a:t>
            </a:r>
            <a:endParaRPr lang="zh-CN" altLang="en-US" b="1" dirty="0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910052" y="3235448"/>
          <a:ext cx="114545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3" imgW="14325600" imgH="9753600" progId="Equation.3">
                  <p:embed/>
                </p:oleObj>
              </mc:Choice>
              <mc:Fallback>
                <p:oleObj name="公式" r:id="rId3" imgW="14325600" imgH="97536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0052" y="3235448"/>
                        <a:ext cx="1145458" cy="663575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805738" y="1848279"/>
          <a:ext cx="26797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5" imgW="30480000" imgH="6705600" progId="Equation.3">
                  <p:embed/>
                </p:oleObj>
              </mc:Choice>
              <mc:Fallback>
                <p:oleObj name="公式" r:id="rId5" imgW="30480000" imgH="67056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5738" y="1848279"/>
                        <a:ext cx="2679700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908056" y="1330499"/>
          <a:ext cx="1265441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7" imgW="15544800" imgH="5181600" progId="Equation.3">
                  <p:embed/>
                </p:oleObj>
              </mc:Choice>
              <mc:Fallback>
                <p:oleObj name="公式" r:id="rId7" imgW="15544800" imgH="51816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8056" y="1330499"/>
                        <a:ext cx="1265441" cy="33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381490" y="3019982"/>
          <a:ext cx="476249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9" imgW="3657600" imgH="3352800" progId="Equation.3">
                  <p:embed/>
                </p:oleObj>
              </mc:Choice>
              <mc:Fallback>
                <p:oleObj name="公式" r:id="rId9" imgW="3657600" imgH="33528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490" y="3019982"/>
                        <a:ext cx="476249" cy="227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3143229" y="499643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377269" y="4150289"/>
          <a:ext cx="67521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1" imgW="5181600" imgH="3352800" progId="Equation.3">
                  <p:embed/>
                </p:oleObj>
              </mc:Choice>
              <mc:Fallback>
                <p:oleObj name="公式" r:id="rId11" imgW="5181600" imgH="33528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7269" y="4150289"/>
                        <a:ext cx="675217" cy="227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2658444" y="5064903"/>
          <a:ext cx="453464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13" imgW="4572000" imgH="3962400" progId="Equation.3">
                  <p:embed/>
                </p:oleObj>
              </mc:Choice>
              <mc:Fallback>
                <p:oleObj name="公式" r:id="rId13" imgW="4572000" imgH="3962400" progId="Equation.3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8444" y="5064903"/>
                        <a:ext cx="453464" cy="26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9"/>
          <p:cNvGrpSpPr/>
          <p:nvPr/>
        </p:nvGrpSpPr>
        <p:grpSpPr>
          <a:xfrm>
            <a:off x="2968281" y="3107450"/>
            <a:ext cx="1786597" cy="1111360"/>
            <a:chOff x="3010485" y="2630659"/>
            <a:chExt cx="1786597" cy="1111360"/>
          </a:xfrm>
        </p:grpSpPr>
        <p:sp>
          <p:nvSpPr>
            <p:cNvPr id="26" name="弧形 25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>
              <a:stCxn id="26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0"/>
          <p:cNvGrpSpPr/>
          <p:nvPr/>
        </p:nvGrpSpPr>
        <p:grpSpPr>
          <a:xfrm flipV="1">
            <a:off x="3052917" y="3177097"/>
            <a:ext cx="1701273" cy="1040329"/>
            <a:chOff x="3010485" y="2630659"/>
            <a:chExt cx="1786597" cy="1111360"/>
          </a:xfrm>
        </p:grpSpPr>
        <p:sp>
          <p:nvSpPr>
            <p:cNvPr id="32" name="弧形 31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箭头连接符 32"/>
            <p:cNvCxnSpPr>
              <a:stCxn id="32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2740634" y="2110628"/>
          <a:ext cx="4762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5" imgW="3657600" imgH="3962400" progId="Equation.3">
                  <p:embed/>
                </p:oleObj>
              </mc:Choice>
              <mc:Fallback>
                <p:oleObj name="公式" r:id="rId15" imgW="3657600" imgH="3962400" progId="Equation.3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0634" y="2110628"/>
                        <a:ext cx="476250" cy="268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9190649" y="1300901"/>
          <a:ext cx="131020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17" imgW="17983200" imgH="5486400" progId="Equation.3">
                  <p:embed/>
                </p:oleObj>
              </mc:Choice>
              <mc:Fallback>
                <p:oleObj name="公式" r:id="rId17" imgW="17983200" imgH="5486400" progId="Equation.3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0649" y="1300901"/>
                        <a:ext cx="1310203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9398922" y="3209998"/>
          <a:ext cx="1588626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19" imgW="20421600" imgH="10363200" progId="Equation.3">
                  <p:embed/>
                </p:oleObj>
              </mc:Choice>
              <mc:Fallback>
                <p:oleObj name="公式" r:id="rId19" imgW="20421600" imgH="10363200" progId="Equation.3">
                  <p:embed/>
                  <p:pic>
                    <p:nvPicPr>
                      <p:cNvPr id="0" name="图片 615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98922" y="3209998"/>
                        <a:ext cx="1588626" cy="704850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7629525" y="4672648"/>
          <a:ext cx="3749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21" imgW="25908000" imgH="10363200" progId="Equation.3">
                  <p:embed/>
                </p:oleObj>
              </mc:Choice>
              <mc:Fallback>
                <p:oleObj name="公式" r:id="rId21" imgW="25908000" imgH="10363200" progId="Equation.3">
                  <p:embed/>
                  <p:pic>
                    <p:nvPicPr>
                      <p:cNvPr id="0" name="图片 6153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29525" y="4672648"/>
                        <a:ext cx="3749675" cy="1276350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53975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16"/>
          <p:cNvGrpSpPr/>
          <p:nvPr/>
        </p:nvGrpSpPr>
        <p:grpSpPr bwMode="auto">
          <a:xfrm>
            <a:off x="333375" y="262255"/>
            <a:ext cx="4549928" cy="817563"/>
            <a:chOff x="0" y="0"/>
            <a:chExt cx="4549928" cy="817062"/>
          </a:xfrm>
        </p:grpSpPr>
        <p:grpSp>
          <p:nvGrpSpPr>
            <p:cNvPr id="43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50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1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44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48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49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45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46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47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新知探究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10662397" y="1296020"/>
            <a:ext cx="83451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0679904" y="1990911"/>
            <a:ext cx="83451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902276" y="2566208"/>
          <a:ext cx="476253" cy="55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2" imgW="6096000" imgH="9448800" progId="Equation.3">
                  <p:embed/>
                </p:oleObj>
              </mc:Choice>
              <mc:Fallback>
                <p:oleObj name="公式" r:id="rId2" imgW="6096000" imgH="94488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02276" y="2566208"/>
                        <a:ext cx="476253" cy="5536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374013" y="2627408"/>
            <a:ext cx="707880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b="1" dirty="0" smtClean="0"/>
              <a:t>得：</a:t>
            </a:r>
            <a:endParaRPr lang="zh-CN" altLang="en-US" b="1" dirty="0"/>
          </a:p>
        </p:txBody>
      </p:sp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7921315" y="5095766"/>
          <a:ext cx="2561756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26517600" imgH="4876800" progId="Equation.3">
                  <p:embed/>
                </p:oleObj>
              </mc:Choice>
              <mc:Fallback>
                <p:oleObj name="公式" r:id="rId4" imgW="26517600" imgH="48768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315" y="5095766"/>
                        <a:ext cx="2561756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0759786" y="5060574"/>
            <a:ext cx="1017801" cy="40010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/>
        </p:nvGraphicFramePr>
        <p:xfrm>
          <a:off x="7876865" y="3191295"/>
          <a:ext cx="279670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6" imgW="27736800" imgH="10058400" progId="Equation.3">
                  <p:embed/>
                </p:oleObj>
              </mc:Choice>
              <mc:Fallback>
                <p:oleObj name="公式" r:id="rId6" imgW="27736800" imgH="100584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6865" y="3191295"/>
                        <a:ext cx="2796708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715868" y="4323834"/>
            <a:ext cx="3743629" cy="40010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zh-CN" altLang="en-US" b="1" dirty="0" smtClean="0"/>
              <a:t>由同角三角函数的基本关系得：</a:t>
            </a:r>
            <a:endParaRPr lang="zh-CN" alt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9609" y="1054279"/>
            <a:ext cx="6939723" cy="517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2449875" y="2045867"/>
            <a:ext cx="3360373" cy="3360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rot="16200000" flipV="1">
            <a:off x="2340439" y="1937126"/>
            <a:ext cx="2188485" cy="1344909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2176541" y="4156767"/>
            <a:ext cx="2325791" cy="15354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 flipH="1">
            <a:off x="3189731" y="2228594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810248" y="3652019"/>
            <a:ext cx="372853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381490" y="3063162"/>
          <a:ext cx="476249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9" imgW="3657600" imgH="3352800" progId="Equation.3">
                  <p:embed/>
                </p:oleObj>
              </mc:Choice>
              <mc:Fallback>
                <p:oleObj name="公式" r:id="rId9" imgW="3657600" imgH="33528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490" y="3063162"/>
                        <a:ext cx="476249" cy="227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3143229" y="503961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377269" y="4193469"/>
          <a:ext cx="67521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1" imgW="5181600" imgH="3352800" progId="Equation.3">
                  <p:embed/>
                </p:oleObj>
              </mc:Choice>
              <mc:Fallback>
                <p:oleObj name="公式" r:id="rId11" imgW="5181600" imgH="3352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7269" y="4193469"/>
                        <a:ext cx="675217" cy="227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9"/>
          <p:cNvGrpSpPr/>
          <p:nvPr/>
        </p:nvGrpSpPr>
        <p:grpSpPr>
          <a:xfrm>
            <a:off x="2968281" y="3150630"/>
            <a:ext cx="1786597" cy="1111360"/>
            <a:chOff x="3010485" y="2630659"/>
            <a:chExt cx="1786597" cy="1111360"/>
          </a:xfrm>
        </p:grpSpPr>
        <p:sp>
          <p:nvSpPr>
            <p:cNvPr id="26" name="弧形 25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>
              <a:stCxn id="26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0"/>
          <p:cNvGrpSpPr/>
          <p:nvPr/>
        </p:nvGrpSpPr>
        <p:grpSpPr>
          <a:xfrm flipV="1">
            <a:off x="3052917" y="3220277"/>
            <a:ext cx="1701273" cy="1040329"/>
            <a:chOff x="3010485" y="2630659"/>
            <a:chExt cx="1786597" cy="1111360"/>
          </a:xfrm>
        </p:grpSpPr>
        <p:sp>
          <p:nvSpPr>
            <p:cNvPr id="32" name="弧形 31"/>
            <p:cNvSpPr/>
            <p:nvPr/>
          </p:nvSpPr>
          <p:spPr>
            <a:xfrm>
              <a:off x="3010485" y="2630671"/>
              <a:ext cx="1786597" cy="1111348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箭头连接符 32"/>
            <p:cNvCxnSpPr>
              <a:stCxn id="32" idx="0"/>
            </p:cNvCxnSpPr>
            <p:nvPr/>
          </p:nvCxnSpPr>
          <p:spPr>
            <a:xfrm rot="10800000">
              <a:off x="3812346" y="2630659"/>
              <a:ext cx="91439" cy="1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7053212" y="1226503"/>
          <a:ext cx="3749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3" imgW="25908000" imgH="10363200" progId="Equation.3">
                  <p:embed/>
                </p:oleObj>
              </mc:Choice>
              <mc:Fallback>
                <p:oleObj name="公式" r:id="rId13" imgW="25908000" imgH="103632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53212" y="1226503"/>
                        <a:ext cx="3749675" cy="1276350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53975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37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55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6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40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53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54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41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42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43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新知探究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9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10662397" y="1472013"/>
            <a:ext cx="83451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0679904" y="2152836"/>
            <a:ext cx="834518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902276" y="2728133"/>
          <a:ext cx="476253" cy="55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2" imgW="6096000" imgH="9448800" progId="Equation.3">
                  <p:embed/>
                </p:oleObj>
              </mc:Choice>
              <mc:Fallback>
                <p:oleObj name="公式" r:id="rId2" imgW="6096000" imgH="94488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02276" y="2728133"/>
                        <a:ext cx="476253" cy="5536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374013" y="2789333"/>
            <a:ext cx="707880" cy="40010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b="1" dirty="0" smtClean="0"/>
              <a:t>得：</a:t>
            </a:r>
            <a:endParaRPr lang="zh-CN" altLang="en-US" b="1" dirty="0"/>
          </a:p>
        </p:txBody>
      </p:sp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7921315" y="5257691"/>
          <a:ext cx="2561756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26517600" imgH="4876800" progId="Equation.3">
                  <p:embed/>
                </p:oleObj>
              </mc:Choice>
              <mc:Fallback>
                <p:oleObj name="公式" r:id="rId4" imgW="26517600" imgH="48768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315" y="5257691"/>
                        <a:ext cx="2561756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0731650" y="5250635"/>
            <a:ext cx="1017801" cy="40010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/>
        </p:nvGraphicFramePr>
        <p:xfrm>
          <a:off x="7876865" y="3353220"/>
          <a:ext cx="279670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27736800" imgH="10058400" progId="Equation.3">
                  <p:embed/>
                </p:oleObj>
              </mc:Choice>
              <mc:Fallback>
                <p:oleObj name="公式" r:id="rId6" imgW="27736800" imgH="100584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6865" y="3353220"/>
                        <a:ext cx="2796708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715868" y="4485759"/>
            <a:ext cx="3743629" cy="40010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zh-CN" altLang="en-US" b="1" dirty="0" smtClean="0"/>
              <a:t>由同角三角函数的基本关系得：</a:t>
            </a:r>
            <a:endParaRPr lang="zh-CN" altLang="en-US" b="1" dirty="0"/>
          </a:p>
        </p:txBody>
      </p:sp>
      <p:pic>
        <p:nvPicPr>
          <p:cNvPr id="115730" name="Picture 18" descr="C:\Users\Administrator\Desktop\5d39d7a2912476ac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45343" y="1390743"/>
            <a:ext cx="4885120" cy="2096086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4353494" y="1485816"/>
            <a:ext cx="604683" cy="1077218"/>
          </a:xfrm>
          <a:prstGeom prst="rect">
            <a:avLst/>
          </a:prstGeom>
          <a:noFill/>
          <a:effectLst>
            <a:reflection blurRad="6350" stA="50000" endA="300" endPos="90000" dir="5400000" sy="-100000" algn="bl" rotWithShape="0"/>
          </a:effectLst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观察</a:t>
            </a:r>
            <a:endParaRPr lang="zh-CN" altLang="en-US" sz="3200" b="1" dirty="0"/>
          </a:p>
        </p:txBody>
      </p:sp>
      <p:sp>
        <p:nvSpPr>
          <p:cNvPr id="54" name="矩形 53"/>
          <p:cNvSpPr/>
          <p:nvPr/>
        </p:nvSpPr>
        <p:spPr>
          <a:xfrm>
            <a:off x="1540988" y="4308266"/>
            <a:ext cx="4762533" cy="17145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Object 19"/>
          <p:cNvGraphicFramePr>
            <a:graphicFrameLocks noChangeAspect="1"/>
          </p:cNvGraphicFramePr>
          <p:nvPr/>
        </p:nvGraphicFramePr>
        <p:xfrm>
          <a:off x="2394030" y="4462257"/>
          <a:ext cx="2956984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9" imgW="25908000" imgH="4876800" progId="Equation.3">
                  <p:embed/>
                </p:oleObj>
              </mc:Choice>
              <mc:Fallback>
                <p:oleObj name="公式" r:id="rId9" imgW="25908000" imgH="48768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4030" y="4462257"/>
                        <a:ext cx="2956984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0"/>
          <p:cNvGraphicFramePr>
            <a:graphicFrameLocks noChangeAspect="1"/>
          </p:cNvGraphicFramePr>
          <p:nvPr/>
        </p:nvGraphicFramePr>
        <p:xfrm>
          <a:off x="2398245" y="4890885"/>
          <a:ext cx="278341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1" imgW="24384000" imgH="4876800" progId="Equation.3">
                  <p:embed/>
                </p:oleObj>
              </mc:Choice>
              <mc:Fallback>
                <p:oleObj name="公式" r:id="rId11" imgW="24384000" imgH="48768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8245" y="4890885"/>
                        <a:ext cx="2783417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1"/>
          <p:cNvGraphicFramePr>
            <a:graphicFrameLocks noChangeAspect="1"/>
          </p:cNvGraphicFramePr>
          <p:nvPr/>
        </p:nvGraphicFramePr>
        <p:xfrm>
          <a:off x="2398245" y="5379835"/>
          <a:ext cx="302683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3" imgW="26517600" imgH="4876800" progId="Equation.3">
                  <p:embed/>
                </p:oleObj>
              </mc:Choice>
              <mc:Fallback>
                <p:oleObj name="公式" r:id="rId13" imgW="26517600" imgH="48768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8245" y="5379835"/>
                        <a:ext cx="3026833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68593" y="4443432"/>
            <a:ext cx="738664" cy="1477328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/>
              <a:t>公式二</a:t>
            </a:r>
            <a:endParaRPr lang="zh-CN" altLang="en-US" sz="3600" b="1" dirty="0"/>
          </a:p>
        </p:txBody>
      </p:sp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7053263" y="1388428"/>
          <a:ext cx="3749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4" imgW="25908000" imgH="10363200" progId="Equation.3">
                  <p:embed/>
                </p:oleObj>
              </mc:Choice>
              <mc:Fallback>
                <p:oleObj name="公式" r:id="rId14" imgW="25908000" imgH="103632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53263" y="1388428"/>
                        <a:ext cx="3749675" cy="1276350"/>
                      </a:xfrm>
                      <a:prstGeom prst="rect">
                        <a:avLst/>
                      </a:prstGeom>
                      <a:solidFill>
                        <a:srgbClr val="ED7D31"/>
                      </a:solidFill>
                      <a:ln w="53975" cap="flat" cmpd="sng">
                        <a:solidFill>
                          <a:srgbClr val="0563C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6"/>
          <p:cNvGrpSpPr/>
          <p:nvPr/>
        </p:nvGrpSpPr>
        <p:grpSpPr bwMode="auto">
          <a:xfrm>
            <a:off x="333375" y="240665"/>
            <a:ext cx="4549928" cy="817563"/>
            <a:chOff x="0" y="0"/>
            <a:chExt cx="4549928" cy="817062"/>
          </a:xfrm>
        </p:grpSpPr>
        <p:grpSp>
          <p:nvGrpSpPr>
            <p:cNvPr id="24" name="组合 8"/>
            <p:cNvGrpSpPr/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31" name="等腰三角形 6"/>
              <p:cNvSpPr>
                <a:spLocks noChangeArrowheads="1"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4743"/>
                  <a:gd name="T13" fmla="*/ 0 h 478971"/>
                  <a:gd name="T14" fmla="*/ 754743 w 754743"/>
                  <a:gd name="T15" fmla="*/ 478971 h 4789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2" name="等腰三角形 7"/>
              <p:cNvSpPr>
                <a:spLocks noChangeArrowheads="1"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2535"/>
                  <a:gd name="T13" fmla="*/ 0 h 482600"/>
                  <a:gd name="T14" fmla="*/ 512535 w 512535"/>
                  <a:gd name="T15" fmla="*/ 482600 h 482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5" name="组合 9"/>
            <p:cNvGrpSpPr/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9" name="等腰三角形 6"/>
              <p:cNvSpPr>
                <a:spLocks noChangeArrowheads="1"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3443"/>
                  <a:gd name="T13" fmla="*/ 0 h 259442"/>
                  <a:gd name="T14" fmla="*/ 513443 w 513443"/>
                  <a:gd name="T15" fmla="*/ 259442 h 2594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  <p:sp>
            <p:nvSpPr>
              <p:cNvPr id="30" name="等腰三角形 7"/>
              <p:cNvSpPr>
                <a:spLocks noChangeArrowheads="1"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6472"/>
                  <a:gd name="T13" fmla="*/ 0 h 260350"/>
                  <a:gd name="T14" fmla="*/ 266472 w 266472"/>
                  <a:gd name="T15" fmla="*/ 260350 h 2603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微软雅黑 Light" panose="020B0502040204020203" pitchFamily="34" charset="-122"/>
                </a:endParaRPr>
              </a:p>
            </p:txBody>
          </p:sp>
        </p:grpSp>
        <p:grpSp>
          <p:nvGrpSpPr>
            <p:cNvPr id="26" name="组合 12"/>
            <p:cNvGrpSpPr/>
            <p:nvPr/>
          </p:nvGrpSpPr>
          <p:grpSpPr bwMode="auto">
            <a:xfrm>
              <a:off x="754742" y="0"/>
              <a:ext cx="3795186" cy="583207"/>
              <a:chOff x="0" y="0"/>
              <a:chExt cx="3795186" cy="583207"/>
            </a:xfrm>
          </p:grpSpPr>
          <p:cxnSp>
            <p:nvCxnSpPr>
              <p:cNvPr id="27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</a:ln>
            </p:spPr>
          </p:cxnSp>
          <p:sp>
            <p:nvSpPr>
              <p:cNvPr id="28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58320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32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sym typeface="+mn-ea"/>
                  </a:rPr>
                  <a:t>新知探究</a:t>
                </a:r>
                <a:endParaRPr lang="zh-CN" altLang="en-US" sz="3200" dirty="0" smtClean="0">
                  <a:solidFill>
                    <a:srgbClr val="404040"/>
                  </a:solidFill>
                  <a:latin typeface="微软雅黑" panose="020B0503020204020204" pitchFamily="3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  <p:bldP spid="64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4</Words>
  <Application>WPS 演示</Application>
  <PresentationFormat>自定义</PresentationFormat>
  <Paragraphs>15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4</vt:i4>
      </vt:variant>
      <vt:variant>
        <vt:lpstr>幻灯片标题</vt:lpstr>
      </vt:variant>
      <vt:variant>
        <vt:i4>20</vt:i4>
      </vt:variant>
    </vt:vector>
  </HeadingPairs>
  <TitlesOfParts>
    <vt:vector size="139" baseType="lpstr">
      <vt:lpstr>Arial</vt:lpstr>
      <vt:lpstr>宋体</vt:lpstr>
      <vt:lpstr>Wingdings</vt:lpstr>
      <vt:lpstr>Tahoma</vt:lpstr>
      <vt:lpstr>微软雅黑</vt:lpstr>
      <vt:lpstr>微软雅黑 Light</vt:lpstr>
      <vt:lpstr>hakuyoxingshu7000</vt:lpstr>
      <vt:lpstr>Arial Unicode MS</vt:lpstr>
      <vt:lpstr>Calibri</vt:lpstr>
      <vt:lpstr>楷体_GB2312</vt:lpstr>
      <vt:lpstr>新宋体</vt:lpstr>
      <vt:lpstr>Times New Roman</vt:lpstr>
      <vt:lpstr>黑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356</cp:revision>
  <dcterms:created xsi:type="dcterms:W3CDTF">2014-09-09T10:19:00Z</dcterms:created>
  <dcterms:modified xsi:type="dcterms:W3CDTF">2023-10-08T06:1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49752BA8D9CD4B3DA0543CA7642E4C20</vt:lpwstr>
  </property>
</Properties>
</file>